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9C3DFA" w14:textId="77777777" w:rsidR="00F30399" w:rsidRDefault="00F30399" w:rsidP="002F7872">
      <w:pPr>
        <w:jc w:val="center"/>
      </w:pPr>
    </w:p>
    <w:p w14:paraId="1C0264FB" w14:textId="77777777" w:rsidR="002F7872" w:rsidRPr="008E2FF0" w:rsidRDefault="006A6439" w:rsidP="00384FB5">
      <w:pPr>
        <w:jc w:val="center"/>
        <w:rPr>
          <w:sz w:val="28"/>
          <w:szCs w:val="28"/>
        </w:rPr>
      </w:pPr>
      <w:r w:rsidRPr="008E2FF0">
        <w:rPr>
          <w:sz w:val="28"/>
          <w:szCs w:val="28"/>
        </w:rPr>
        <w:t>Cycle</w:t>
      </w:r>
      <w:r w:rsidR="002F7872" w:rsidRPr="008E2FF0">
        <w:rPr>
          <w:sz w:val="28"/>
          <w:szCs w:val="28"/>
        </w:rPr>
        <w:t xml:space="preserve"> Motion</w:t>
      </w:r>
      <w:r w:rsidR="00140173" w:rsidRPr="008E2FF0">
        <w:rPr>
          <w:sz w:val="28"/>
          <w:szCs w:val="28"/>
        </w:rPr>
        <w:t xml:space="preserve"> of</w:t>
      </w:r>
      <w:r w:rsidR="00B35F58" w:rsidRPr="008E2FF0">
        <w:rPr>
          <w:sz w:val="28"/>
          <w:szCs w:val="28"/>
        </w:rPr>
        <w:t xml:space="preserve"> </w:t>
      </w:r>
      <w:r w:rsidR="00D32715" w:rsidRPr="008E2FF0">
        <w:rPr>
          <w:sz w:val="28"/>
          <w:szCs w:val="28"/>
        </w:rPr>
        <w:t xml:space="preserve">a </w:t>
      </w:r>
      <w:r w:rsidR="00140173" w:rsidRPr="008E2FF0">
        <w:rPr>
          <w:sz w:val="28"/>
          <w:szCs w:val="28"/>
        </w:rPr>
        <w:t>Spring</w:t>
      </w:r>
      <w:r w:rsidR="00384FB5">
        <w:rPr>
          <w:sz w:val="28"/>
          <w:szCs w:val="28"/>
        </w:rPr>
        <w:t xml:space="preserve"> -</w:t>
      </w:r>
      <w:r w:rsidR="00D32715" w:rsidRPr="008E2FF0">
        <w:rPr>
          <w:sz w:val="28"/>
          <w:szCs w:val="28"/>
        </w:rPr>
        <w:t xml:space="preserve"> No Gravity</w:t>
      </w:r>
    </w:p>
    <w:p w14:paraId="22E8BDC3" w14:textId="77777777" w:rsidR="002F7872" w:rsidRPr="008E2FF0" w:rsidRDefault="00D66CA0" w:rsidP="00D66CA0">
      <w:pPr>
        <w:jc w:val="center"/>
        <w:rPr>
          <w:sz w:val="16"/>
          <w:szCs w:val="16"/>
        </w:rPr>
      </w:pPr>
      <w:proofErr w:type="gramStart"/>
      <w:r w:rsidRPr="008E2FF0">
        <w:rPr>
          <w:sz w:val="16"/>
          <w:szCs w:val="16"/>
        </w:rPr>
        <w:t>B</w:t>
      </w:r>
      <w:r w:rsidR="004C4E90">
        <w:rPr>
          <w:sz w:val="16"/>
          <w:szCs w:val="16"/>
        </w:rPr>
        <w:t>S</w:t>
      </w:r>
      <w:r w:rsidRPr="008E2FF0">
        <w:rPr>
          <w:sz w:val="16"/>
          <w:szCs w:val="16"/>
        </w:rPr>
        <w:t>(</w:t>
      </w:r>
      <w:proofErr w:type="gramEnd"/>
      <w:r w:rsidRPr="008E2FF0">
        <w:rPr>
          <w:sz w:val="16"/>
          <w:szCs w:val="16"/>
        </w:rPr>
        <w:t>B</w:t>
      </w:r>
      <w:r w:rsidR="004C4E90">
        <w:rPr>
          <w:sz w:val="16"/>
          <w:szCs w:val="16"/>
        </w:rPr>
        <w:t>roken Symmetry Math</w:t>
      </w:r>
      <w:r w:rsidRPr="008E2FF0">
        <w:rPr>
          <w:sz w:val="16"/>
          <w:szCs w:val="16"/>
        </w:rPr>
        <w:t xml:space="preserve">) – </w:t>
      </w:r>
      <w:r w:rsidR="004C4E90">
        <w:rPr>
          <w:sz w:val="16"/>
          <w:szCs w:val="16"/>
        </w:rPr>
        <w:t>SM(Symmetry Math</w:t>
      </w:r>
      <w:r w:rsidRPr="008E2FF0">
        <w:rPr>
          <w:sz w:val="16"/>
          <w:szCs w:val="16"/>
        </w:rPr>
        <w:t>)</w:t>
      </w:r>
    </w:p>
    <w:p w14:paraId="55C4ADBE" w14:textId="77777777" w:rsidR="008E2FF0" w:rsidRDefault="008E2FF0" w:rsidP="00CE1F72"/>
    <w:p w14:paraId="754A2BEF" w14:textId="77777777" w:rsidR="003B4978" w:rsidRDefault="00DC5B5F" w:rsidP="00CE1F72">
      <w:r>
        <w:t xml:space="preserve">Many process in nature move back and forth across an </w:t>
      </w:r>
      <w:r w:rsidR="009C4408">
        <w:t>initial rest position</w:t>
      </w:r>
      <w:r>
        <w:t xml:space="preserve">.  I am </w:t>
      </w:r>
      <w:r w:rsidR="00315245">
        <w:t>re</w:t>
      </w:r>
      <w:r>
        <w:t xml:space="preserve">naming this process </w:t>
      </w:r>
      <w:r w:rsidR="006A6439">
        <w:t>cycle</w:t>
      </w:r>
      <w:r>
        <w:t xml:space="preserve"> motion (</w:t>
      </w:r>
      <w:r w:rsidR="006A6439">
        <w:t>C</w:t>
      </w:r>
      <w:r>
        <w:t>M)</w:t>
      </w:r>
      <w:r w:rsidR="00315245">
        <w:t xml:space="preserve"> to distinguish it from </w:t>
      </w:r>
      <w:r w:rsidR="000C6A4B">
        <w:t>B</w:t>
      </w:r>
      <w:r w:rsidR="004C4E90">
        <w:t>S</w:t>
      </w:r>
      <w:r w:rsidR="00C00FDA">
        <w:t xml:space="preserve"> math</w:t>
      </w:r>
      <w:r w:rsidR="000C6A4B">
        <w:t xml:space="preserve"> </w:t>
      </w:r>
      <w:r w:rsidR="00315245">
        <w:t>Simple Harmonic Motion</w:t>
      </w:r>
      <w:r>
        <w:t>.  T</w:t>
      </w:r>
      <w:r w:rsidR="003B4978">
        <w:t>h</w:t>
      </w:r>
      <w:r w:rsidR="000C6A4B">
        <w:t xml:space="preserve">e following </w:t>
      </w:r>
      <w:r w:rsidR="006A6439">
        <w:t>C</w:t>
      </w:r>
      <w:r w:rsidR="003B4978">
        <w:t xml:space="preserve">M </w:t>
      </w:r>
      <w:r>
        <w:t>example</w:t>
      </w:r>
      <w:r w:rsidR="003B4978">
        <w:t xml:space="preserve"> is </w:t>
      </w:r>
      <w:r>
        <w:t xml:space="preserve">a mass attached to a </w:t>
      </w:r>
      <w:r w:rsidR="003B4978">
        <w:t xml:space="preserve">spring that is </w:t>
      </w:r>
      <w:r w:rsidR="006A6439">
        <w:t>cycling back and forth</w:t>
      </w:r>
      <w:r w:rsidR="003B4978">
        <w:t xml:space="preserve"> on an air bed </w:t>
      </w:r>
      <w:r w:rsidR="00CE1F72">
        <w:t>which</w:t>
      </w:r>
      <w:r w:rsidR="003B4978">
        <w:t xml:space="preserve"> virtually eliminate</w:t>
      </w:r>
      <w:r w:rsidR="00CE1F72">
        <w:t>s</w:t>
      </w:r>
      <w:r w:rsidR="003B4978">
        <w:t xml:space="preserve"> friction and gravity</w:t>
      </w:r>
      <w:r>
        <w:t>:</w:t>
      </w:r>
    </w:p>
    <w:p w14:paraId="39846ED4" w14:textId="77777777" w:rsidR="007D3671" w:rsidRDefault="007D3671" w:rsidP="00CE1F72"/>
    <w:p w14:paraId="289C905C" w14:textId="77777777" w:rsidR="007D3671" w:rsidRDefault="007D3671" w:rsidP="00CE1F72">
      <w:r>
        <w:rPr>
          <w:noProof/>
        </w:rPr>
        <w:drawing>
          <wp:inline distT="0" distB="0" distL="0" distR="0" wp14:anchorId="6B5C2244" wp14:editId="489B8390">
            <wp:extent cx="4914900" cy="1143000"/>
            <wp:effectExtent l="0" t="0" r="0" b="0"/>
            <wp:docPr id="1" name="Picture 1" descr="vm-horizontal-sp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vm-horizontal-spri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4914900" cy="1143000"/>
                    </a:xfrm>
                    <a:prstGeom prst="rect">
                      <a:avLst/>
                    </a:prstGeom>
                    <a:noFill/>
                    <a:ln>
                      <a:noFill/>
                    </a:ln>
                  </pic:spPr>
                </pic:pic>
              </a:graphicData>
            </a:graphic>
          </wp:inline>
        </w:drawing>
      </w:r>
    </w:p>
    <w:p w14:paraId="195AEEFE" w14:textId="77777777" w:rsidR="004C51D3" w:rsidRDefault="004C51D3" w:rsidP="003B4978"/>
    <w:p w14:paraId="508F4A62" w14:textId="77777777" w:rsidR="00B8167B" w:rsidRDefault="00276CFF" w:rsidP="008E2FF0">
      <w:r>
        <w:rPr>
          <w:noProof/>
        </w:rPr>
        <w:pict w14:anchorId="111304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8" type="#_x0000_t75" style="position:absolute;margin-left:180pt;margin-top:26.2pt;width:90.55pt;height:24.75pt;z-index:251652096" stroked="t" strokeweight=".5pt">
            <v:imagedata r:id="rId6" o:title=""/>
            <w10:wrap type="square"/>
          </v:shape>
        </w:pict>
      </w:r>
      <w:r w:rsidR="002D3C22">
        <w:t>An Action</w:t>
      </w:r>
      <w:r w:rsidR="00B1350D">
        <w:t xml:space="preserve"> is needed to </w:t>
      </w:r>
      <w:r w:rsidR="002D3C22">
        <w:t>stretch or compress</w:t>
      </w:r>
      <w:r w:rsidR="00B1350D">
        <w:t xml:space="preserve"> </w:t>
      </w:r>
      <w:r w:rsidR="008324F8">
        <w:t xml:space="preserve">a </w:t>
      </w:r>
      <w:r w:rsidR="00B1350D">
        <w:t>spring to a starting point where i</w:t>
      </w:r>
      <w:r w:rsidR="008324F8">
        <w:t>t</w:t>
      </w:r>
      <w:r w:rsidR="00B1350D">
        <w:t xml:space="preserve"> can execute </w:t>
      </w:r>
      <w:r w:rsidR="002A20DA">
        <w:t>cycle</w:t>
      </w:r>
      <w:r w:rsidR="00B1350D">
        <w:t xml:space="preserve"> motion.</w:t>
      </w:r>
      <w:r w:rsidR="00A5406A">
        <w:t xml:space="preserve"> </w:t>
      </w:r>
      <w:r w:rsidR="00B1350D">
        <w:t xml:space="preserve"> </w:t>
      </w:r>
      <w:r w:rsidR="00A5406A">
        <w:t xml:space="preserve">                             </w:t>
      </w:r>
      <w:r w:rsidR="00B1350D">
        <w:t xml:space="preserve"> </w:t>
      </w:r>
    </w:p>
    <w:p w14:paraId="24256FB7" w14:textId="77777777" w:rsidR="008155A8" w:rsidRDefault="008155A8"/>
    <w:p w14:paraId="4B3B785A" w14:textId="77777777" w:rsidR="00140173" w:rsidRDefault="00140173" w:rsidP="00140173">
      <w:pPr>
        <w:ind w:left="360"/>
      </w:pPr>
    </w:p>
    <w:p w14:paraId="4384E95D" w14:textId="309AA226" w:rsidR="00B8167B" w:rsidRDefault="002D3C22" w:rsidP="00F525C3">
      <w:pPr>
        <w:numPr>
          <w:ilvl w:val="0"/>
          <w:numId w:val="1"/>
        </w:numPr>
      </w:pPr>
      <w:r w:rsidRPr="009A09E8">
        <w:rPr>
          <w:position w:val="-12"/>
        </w:rPr>
        <w:object w:dxaOrig="320" w:dyaOrig="360" w14:anchorId="21A83B9E">
          <v:shape id="_x0000_i1025" type="#_x0000_t75" style="width:16.15pt;height:18pt" o:ole="">
            <v:imagedata r:id="rId7" o:title=""/>
          </v:shape>
          <o:OLEObject Type="Embed" ProgID="Equation.DSMT4" ShapeID="_x0000_i1025" DrawAspect="Content" ObjectID="_1685511463" r:id="rId8"/>
        </w:object>
      </w:r>
      <w:r w:rsidR="00B8167B">
        <w:t xml:space="preserve"> (</w:t>
      </w:r>
      <w:proofErr w:type="spellStart"/>
      <w:proofErr w:type="gramStart"/>
      <w:r w:rsidR="009C4408">
        <w:t>ts</w:t>
      </w:r>
      <w:proofErr w:type="spellEnd"/>
      <w:proofErr w:type="gramEnd"/>
      <w:r w:rsidR="009C4408">
        <w:t>:</w:t>
      </w:r>
      <w:r w:rsidR="00B1350D">
        <w:t xml:space="preserve"> to start</w:t>
      </w:r>
      <w:r w:rsidR="00B8167B">
        <w:t xml:space="preserve">) is the </w:t>
      </w:r>
      <w:bookmarkStart w:id="0" w:name="_Hlk74897616"/>
      <w:r w:rsidR="00237087" w:rsidRPr="00237087">
        <w:rPr>
          <w:position w:val="-10"/>
        </w:rPr>
        <w:object w:dxaOrig="700" w:dyaOrig="320" w14:anchorId="3F6353E2">
          <v:shape id="_x0000_i1115" type="#_x0000_t75" style="width:35.1pt;height:16.15pt" o:ole="">
            <v:imagedata r:id="rId9" o:title=""/>
          </v:shape>
          <o:OLEObject Type="Embed" ProgID="Equation.DSMT4" ShapeID="_x0000_i1115" DrawAspect="Content" ObjectID="_1685511464" r:id="rId10"/>
        </w:object>
      </w:r>
      <w:bookmarkEnd w:id="0"/>
      <w:r w:rsidR="00B8167B">
        <w:t xml:space="preserve">required to move </w:t>
      </w:r>
      <w:r w:rsidR="00FD530D">
        <w:t>a</w:t>
      </w:r>
      <w:r w:rsidR="00B8167B">
        <w:t xml:space="preserve"> </w:t>
      </w:r>
      <w:r w:rsidR="009C4408">
        <w:t xml:space="preserve">mass attached to a </w:t>
      </w:r>
      <w:r w:rsidR="00B8167B">
        <w:t>spring a distance</w:t>
      </w:r>
      <w:r w:rsidR="00F66770">
        <w:t xml:space="preserve"> (d</w:t>
      </w:r>
      <w:r w:rsidR="00F66770" w:rsidRPr="00F66770">
        <w:rPr>
          <w:vertAlign w:val="subscript"/>
        </w:rPr>
        <w:t>1</w:t>
      </w:r>
      <w:r w:rsidR="00F66770">
        <w:t>)</w:t>
      </w:r>
      <w:r w:rsidR="009C4408">
        <w:t xml:space="preserve"> from its</w:t>
      </w:r>
      <w:r w:rsidR="00FD530D">
        <w:t xml:space="preserve"> initial rest position</w:t>
      </w:r>
      <w:r w:rsidR="00FD015E">
        <w:t>.</w:t>
      </w:r>
      <w:r w:rsidR="00B8167B">
        <w:t xml:space="preserve">  </w:t>
      </w:r>
    </w:p>
    <w:p w14:paraId="5CF9785D" w14:textId="77777777" w:rsidR="00DC6DD5" w:rsidRDefault="00DC6DD5" w:rsidP="00DC6DD5">
      <w:pPr>
        <w:numPr>
          <w:ilvl w:val="0"/>
          <w:numId w:val="1"/>
        </w:numPr>
      </w:pPr>
      <w:r w:rsidRPr="00B823C1">
        <w:rPr>
          <w:position w:val="-12"/>
        </w:rPr>
        <w:object w:dxaOrig="820" w:dyaOrig="360" w14:anchorId="4E03E827">
          <v:shape id="_x0000_i1026" type="#_x0000_t75" style="width:40.6pt;height:18pt" o:ole="">
            <v:imagedata r:id="rId11" o:title=""/>
          </v:shape>
          <o:OLEObject Type="Embed" ProgID="Equation.3" ShapeID="_x0000_i1026" DrawAspect="Content" ObjectID="_1685511465" r:id="rId12"/>
        </w:object>
      </w:r>
      <w:r w:rsidR="00B8167B">
        <w:t xml:space="preserve">, the </w:t>
      </w:r>
      <w:r w:rsidR="00B1350D" w:rsidRPr="00D62383">
        <w:rPr>
          <w:u w:val="single"/>
        </w:rPr>
        <w:t>spring constant</w:t>
      </w:r>
      <w:r w:rsidR="00B1350D">
        <w:t xml:space="preserve"> </w:t>
      </w:r>
      <w:r w:rsidR="00B8167B">
        <w:t>is the stiffness of the spring</w:t>
      </w:r>
    </w:p>
    <w:p w14:paraId="698B70FB" w14:textId="77777777" w:rsidR="00DC6DD5" w:rsidRDefault="00DC6DD5" w:rsidP="00DC6DD5">
      <w:pPr>
        <w:numPr>
          <w:ilvl w:val="1"/>
          <w:numId w:val="1"/>
        </w:numPr>
      </w:pPr>
      <w:r>
        <w:t>A is attraction</w:t>
      </w:r>
    </w:p>
    <w:p w14:paraId="257A4E49" w14:textId="77777777" w:rsidR="00DC6DD5" w:rsidRDefault="00DC6DD5" w:rsidP="00DC6DD5">
      <w:pPr>
        <w:numPr>
          <w:ilvl w:val="1"/>
          <w:numId w:val="1"/>
        </w:numPr>
      </w:pPr>
      <w:r>
        <w:t>R is repulsion</w:t>
      </w:r>
    </w:p>
    <w:p w14:paraId="601A1F15" w14:textId="5EEF65FF" w:rsidR="00DC6DD5" w:rsidRDefault="00B8167B" w:rsidP="00FD530D">
      <w:pPr>
        <w:numPr>
          <w:ilvl w:val="1"/>
          <w:numId w:val="1"/>
        </w:numPr>
      </w:pPr>
      <w:r>
        <w:t xml:space="preserve"> </w:t>
      </w:r>
      <w:r w:rsidR="00DC6DD5">
        <w:t xml:space="preserve"> </w:t>
      </w:r>
      <w:r w:rsidR="008F6F27" w:rsidRPr="00315245">
        <w:rPr>
          <w:position w:val="-28"/>
        </w:rPr>
        <w:object w:dxaOrig="639" w:dyaOrig="520" w14:anchorId="06EDEC26">
          <v:shape id="_x0000_i1027" type="#_x0000_t75" style="width:31.85pt;height:25.85pt" o:ole="" o:bordertopcolor="this" o:borderleftcolor="this" o:borderbottomcolor="this" o:borderrightcolor="this">
            <v:imagedata r:id="rId13" o:title=""/>
            <w10:bordertop type="single" width="4"/>
            <w10:borderleft type="single" width="4"/>
            <w10:borderbottom type="single" width="4"/>
            <w10:borderright type="single" width="4"/>
          </v:shape>
          <o:OLEObject Type="Embed" ProgID="Equation.3" ShapeID="_x0000_i1027" DrawAspect="Content" ObjectID="_1685511466" r:id="rId14"/>
        </w:object>
      </w:r>
      <w:r w:rsidR="00DC6DD5">
        <w:t xml:space="preserve"> is for the </w:t>
      </w:r>
      <w:r w:rsidR="00237087">
        <w:t>back-and-forth</w:t>
      </w:r>
      <w:r w:rsidR="00DC6DD5">
        <w:t xml:space="preserve"> motion through the zero </w:t>
      </w:r>
      <w:r w:rsidR="00FD530D">
        <w:t>initial rest</w:t>
      </w:r>
      <w:r w:rsidR="00DC6DD5">
        <w:t xml:space="preserve"> position.</w:t>
      </w:r>
      <w:r w:rsidR="000C6A4B">
        <w:t xml:space="preserve">  A stretched spring g</w:t>
      </w:r>
      <w:r w:rsidR="002D3C22">
        <w:t>oes from  “A” to “0” to “R” to “A” to “0” to “R”</w:t>
      </w:r>
    </w:p>
    <w:p w14:paraId="65275D4A" w14:textId="77777777" w:rsidR="00B8167B" w:rsidRDefault="00B8483E" w:rsidP="00B8483E">
      <w:pPr>
        <w:numPr>
          <w:ilvl w:val="0"/>
          <w:numId w:val="1"/>
        </w:numPr>
      </w:pPr>
      <w:r>
        <w:rPr>
          <w:i/>
        </w:rPr>
        <w:t>d</w:t>
      </w:r>
      <w:r w:rsidRPr="00B8483E">
        <w:rPr>
          <w:i/>
          <w:vertAlign w:val="subscript"/>
        </w:rPr>
        <w:t>1</w:t>
      </w:r>
      <w:r w:rsidR="00B8167B">
        <w:t xml:space="preserve"> is the </w:t>
      </w:r>
      <w:r w:rsidR="00B1350D" w:rsidRPr="00D62383">
        <w:rPr>
          <w:u w:val="single"/>
        </w:rPr>
        <w:t>distance</w:t>
      </w:r>
      <w:r w:rsidR="00B1350D">
        <w:t xml:space="preserve"> </w:t>
      </w:r>
      <w:r w:rsidR="00B8167B">
        <w:t>a mass is moved</w:t>
      </w:r>
      <w:r w:rsidR="00577823">
        <w:t xml:space="preserve"> from </w:t>
      </w:r>
      <w:r>
        <w:t>its initial rest position.</w:t>
      </w:r>
      <w:r w:rsidR="00B1350D">
        <w:t xml:space="preserve">  </w:t>
      </w:r>
    </w:p>
    <w:p w14:paraId="3232D8F8" w14:textId="77777777" w:rsidR="00DC6DD5" w:rsidRDefault="00DC6DD5" w:rsidP="00616B78"/>
    <w:p w14:paraId="63BA69F3" w14:textId="0A071A2C" w:rsidR="00CD797C" w:rsidRDefault="0019311F" w:rsidP="00D413F2">
      <w:r>
        <w:t xml:space="preserve">Once </w:t>
      </w:r>
      <w:r w:rsidR="00237087" w:rsidRPr="00237087">
        <w:rPr>
          <w:position w:val="-10"/>
        </w:rPr>
        <w:object w:dxaOrig="700" w:dyaOrig="320" w14:anchorId="4EB936E3">
          <v:shape id="_x0000_i1117" type="#_x0000_t75" style="width:35.1pt;height:16.15pt" o:ole="">
            <v:imagedata r:id="rId9" o:title=""/>
          </v:shape>
          <o:OLEObject Type="Embed" ProgID="Equation.DSMT4" ShapeID="_x0000_i1117" DrawAspect="Content" ObjectID="_1685511467" r:id="rId15"/>
        </w:object>
      </w:r>
      <w:r>
        <w:t xml:space="preserve">is performed </w:t>
      </w:r>
      <w:r w:rsidR="00616B78">
        <w:t xml:space="preserve">to move the </w:t>
      </w:r>
      <w:r w:rsidR="00AB19EE">
        <w:t xml:space="preserve">mass to position </w:t>
      </w:r>
      <w:r w:rsidR="00AB19EE" w:rsidRPr="00AB19EE">
        <w:rPr>
          <w:i/>
          <w:iCs/>
        </w:rPr>
        <w:t>d</w:t>
      </w:r>
      <w:r w:rsidR="00AB19EE" w:rsidRPr="00AB19EE">
        <w:rPr>
          <w:i/>
          <w:iCs/>
          <w:vertAlign w:val="subscript"/>
        </w:rPr>
        <w:t>1</w:t>
      </w:r>
      <w:r w:rsidR="00AB19EE">
        <w:t xml:space="preserve"> (</w:t>
      </w:r>
      <w:r w:rsidR="00616B78">
        <w:t>agai</w:t>
      </w:r>
      <w:r w:rsidR="0009726C">
        <w:t>nst the restraint of the spring</w:t>
      </w:r>
      <w:r w:rsidR="00AB19EE">
        <w:t>)</w:t>
      </w:r>
      <w:r w:rsidR="00616B78">
        <w:t xml:space="preserve">, </w:t>
      </w:r>
      <w:r w:rsidR="00BB2AF0">
        <w:t xml:space="preserve">a % of the </w:t>
      </w:r>
      <w:r w:rsidR="00237087" w:rsidRPr="00237087">
        <w:rPr>
          <w:position w:val="-10"/>
        </w:rPr>
        <w:object w:dxaOrig="700" w:dyaOrig="320" w14:anchorId="5380AA03">
          <v:shape id="_x0000_i1119" type="#_x0000_t75" style="width:35.1pt;height:16.15pt" o:ole="">
            <v:imagedata r:id="rId9" o:title=""/>
          </v:shape>
          <o:OLEObject Type="Embed" ProgID="Equation.DSMT4" ShapeID="_x0000_i1119" DrawAspect="Content" ObjectID="_1685511468" r:id="rId16"/>
        </w:object>
      </w:r>
      <w:r w:rsidR="00616B78">
        <w:t xml:space="preserve">is transferred into </w:t>
      </w:r>
      <w:r w:rsidR="002D3C22">
        <w:t xml:space="preserve">the spring as </w:t>
      </w:r>
      <w:r w:rsidRPr="005B4317">
        <w:rPr>
          <w:b/>
          <w:color w:val="FF0000"/>
          <w:u w:val="single"/>
        </w:rPr>
        <w:t xml:space="preserve">potential </w:t>
      </w:r>
      <w:r w:rsidR="002D3C22" w:rsidRPr="005B4317">
        <w:rPr>
          <w:b/>
          <w:color w:val="FF0000"/>
          <w:u w:val="single"/>
        </w:rPr>
        <w:t>attraction/repulsion</w:t>
      </w:r>
      <w:r w:rsidR="002D3C22">
        <w:t xml:space="preserve"> (PAR)</w:t>
      </w:r>
      <w:r w:rsidR="00616B78">
        <w:t xml:space="preserve">. </w:t>
      </w:r>
      <w:r w:rsidR="002D3C22">
        <w:t xml:space="preserve"> </w:t>
      </w:r>
      <w:r w:rsidR="00BB2AF0">
        <w:t xml:space="preserve">There is always more </w:t>
      </w:r>
      <w:r w:rsidR="00336764" w:rsidRPr="00336764">
        <w:rPr>
          <w:position w:val="-10"/>
        </w:rPr>
        <w:object w:dxaOrig="680" w:dyaOrig="320" w14:anchorId="29A4B821">
          <v:shape id="_x0000_i1030" type="#_x0000_t75" style="width:34.15pt;height:16.15pt" o:ole="">
            <v:imagedata r:id="rId17" o:title=""/>
          </v:shape>
          <o:OLEObject Type="Embed" ProgID="Equation.DSMT4" ShapeID="_x0000_i1030" DrawAspect="Content" ObjectID="_1685511469" r:id="rId18"/>
        </w:object>
      </w:r>
      <w:r w:rsidR="00BB2AF0">
        <w:t xml:space="preserve">performed than is stored as PAR. </w:t>
      </w:r>
      <w:r w:rsidR="002D3C22">
        <w:t xml:space="preserve"> When the spring is </w:t>
      </w:r>
      <w:r>
        <w:t>release</w:t>
      </w:r>
      <w:r w:rsidR="002D3C22">
        <w:t xml:space="preserve">d from the restraining </w:t>
      </w:r>
      <w:r w:rsidR="002D3C22" w:rsidRPr="002D3C22">
        <w:rPr>
          <w:i/>
        </w:rPr>
        <w:t>A</w:t>
      </w:r>
      <w:r w:rsidR="002D3C22" w:rsidRPr="002D3C22">
        <w:rPr>
          <w:i/>
          <w:vertAlign w:val="subscript"/>
        </w:rPr>
        <w:t>t</w:t>
      </w:r>
      <w:r w:rsidR="00D413F2">
        <w:rPr>
          <w:i/>
          <w:vertAlign w:val="subscript"/>
        </w:rPr>
        <w:t>s</w:t>
      </w:r>
      <w:r w:rsidR="002D3C22">
        <w:t xml:space="preserve">, the PAR </w:t>
      </w:r>
      <w:r w:rsidR="00A5406A">
        <w:t xml:space="preserve">starts the oscillation.  </w:t>
      </w:r>
    </w:p>
    <w:p w14:paraId="017F708A" w14:textId="77777777" w:rsidR="00CD797C" w:rsidRDefault="00CD797C" w:rsidP="00616B78"/>
    <w:p w14:paraId="110D08C5" w14:textId="18ABC72C" w:rsidR="0019311F" w:rsidRDefault="00A5406A" w:rsidP="00616B78">
      <w:r>
        <w:t>C</w:t>
      </w:r>
      <w:r w:rsidR="00F30399">
        <w:t xml:space="preserve">onservation of </w:t>
      </w:r>
      <w:r w:rsidR="00237087" w:rsidRPr="00237087">
        <w:rPr>
          <w:position w:val="-10"/>
        </w:rPr>
        <w:object w:dxaOrig="700" w:dyaOrig="320" w14:anchorId="2E17725A">
          <v:shape id="_x0000_i1121" type="#_x0000_t75" style="width:35.1pt;height:16.15pt" o:ole="">
            <v:imagedata r:id="rId9" o:title=""/>
          </v:shape>
          <o:OLEObject Type="Embed" ProgID="Equation.DSMT4" ShapeID="_x0000_i1121" DrawAspect="Content" ObjectID="_1685511470" r:id="rId19"/>
        </w:object>
      </w:r>
      <w:r w:rsidR="00F30399">
        <w:t xml:space="preserve">requires that the </w:t>
      </w:r>
      <w:r w:rsidR="0088590D">
        <w:t>PAR</w:t>
      </w:r>
      <w:r w:rsidR="00F30399">
        <w:t xml:space="preserve"> </w:t>
      </w:r>
      <w:r w:rsidR="0019311F">
        <w:t xml:space="preserve">and the </w:t>
      </w:r>
      <w:r w:rsidR="00196E31">
        <w:t>motion</w:t>
      </w:r>
      <w:r w:rsidR="0019311F">
        <w:t xml:space="preserve"> </w:t>
      </w:r>
      <w:r w:rsidR="00237087" w:rsidRPr="00237087">
        <w:rPr>
          <w:position w:val="-10"/>
        </w:rPr>
        <w:object w:dxaOrig="700" w:dyaOrig="320" w14:anchorId="22929592">
          <v:shape id="_x0000_i1123" type="#_x0000_t75" style="width:35.1pt;height:16.15pt" o:ole="">
            <v:imagedata r:id="rId9" o:title=""/>
          </v:shape>
          <o:OLEObject Type="Embed" ProgID="Equation.DSMT4" ShapeID="_x0000_i1123" DrawAspect="Content" ObjectID="_1685511471" r:id="rId20"/>
        </w:object>
      </w:r>
      <w:r w:rsidR="00237087" w:rsidRPr="00336764">
        <w:rPr>
          <w:position w:val="-14"/>
        </w:rPr>
        <w:object w:dxaOrig="880" w:dyaOrig="380" w14:anchorId="3D3D35DE">
          <v:shape id="_x0000_i1125" type="#_x0000_t75" style="width:44.3pt;height:19.4pt" o:ole="">
            <v:imagedata r:id="rId21" o:title=""/>
          </v:shape>
          <o:OLEObject Type="Embed" ProgID="Equation.DSMT4" ShapeID="_x0000_i1125" DrawAspect="Content" ObjectID="_1685511472" r:id="rId22"/>
        </w:object>
      </w:r>
      <w:r w:rsidR="0019311F">
        <w:t xml:space="preserve"> </w:t>
      </w:r>
      <w:r w:rsidR="00F30399">
        <w:t>be</w:t>
      </w:r>
      <w:r w:rsidR="0019311F">
        <w:t xml:space="preserve"> a constant.</w:t>
      </w:r>
    </w:p>
    <w:p w14:paraId="3C162E9B" w14:textId="77777777" w:rsidR="0019311F" w:rsidRDefault="0019311F"/>
    <w:p w14:paraId="3A06C8C3" w14:textId="3DC7F093" w:rsidR="0019311F" w:rsidRDefault="00336764">
      <w:r w:rsidRPr="00336764">
        <w:rPr>
          <w:position w:val="-16"/>
        </w:rPr>
        <w:object w:dxaOrig="2860" w:dyaOrig="440" w14:anchorId="704856CB">
          <v:shape id="_x0000_i1034" type="#_x0000_t75" style="width:143.1pt;height:21.7pt" o:ole="">
            <v:imagedata r:id="rId23" o:title=""/>
          </v:shape>
          <o:OLEObject Type="Embed" ProgID="Equation.DSMT4" ShapeID="_x0000_i1034" DrawAspect="Content" ObjectID="_1685511473" r:id="rId24"/>
        </w:object>
      </w:r>
      <w:r w:rsidR="00C57FF4">
        <w:t xml:space="preserve">  </w:t>
      </w:r>
      <w:r w:rsidRPr="002F021C">
        <w:rPr>
          <w:position w:val="-24"/>
        </w:rPr>
        <w:object w:dxaOrig="2640" w:dyaOrig="639" w14:anchorId="22369F16">
          <v:shape id="_x0000_i1035" type="#_x0000_t75" style="width:132pt;height:31.85pt" o:ole="" o:bordertopcolor="this" o:borderleftcolor="this" o:borderbottomcolor="this" o:borderrightcolor="this">
            <v:imagedata r:id="rId25" o:title=""/>
            <w10:bordertop type="single" width="4"/>
            <w10:borderleft type="single" width="4"/>
            <w10:borderbottom type="single" width="4"/>
            <w10:borderright type="single" width="4"/>
          </v:shape>
          <o:OLEObject Type="Embed" ProgID="Equation.DSMT4" ShapeID="_x0000_i1035" DrawAspect="Content" ObjectID="_1685511474" r:id="rId26"/>
        </w:object>
      </w:r>
      <w:r w:rsidR="00CD31A4">
        <w:tab/>
      </w:r>
      <w:r w:rsidR="00237087" w:rsidRPr="002F021C">
        <w:rPr>
          <w:position w:val="-24"/>
        </w:rPr>
        <w:object w:dxaOrig="3019" w:dyaOrig="639" w14:anchorId="2481D3DA">
          <v:shape id="_x0000_i1127" type="#_x0000_t75" style="width:150.9pt;height:31.85pt" o:ole="">
            <v:imagedata r:id="rId27" o:title=""/>
            <w10:bordertop type="single" width="4"/>
            <w10:borderleft type="single" width="4"/>
            <w10:borderbottom type="single" width="4"/>
            <w10:borderright type="single" width="4"/>
          </v:shape>
          <o:OLEObject Type="Embed" ProgID="Equation.DSMT4" ShapeID="_x0000_i1127" DrawAspect="Content" ObjectID="_1685511475" r:id="rId28"/>
        </w:object>
      </w:r>
    </w:p>
    <w:p w14:paraId="3150B7E8" w14:textId="77777777" w:rsidR="00B1350D" w:rsidRDefault="00B1350D"/>
    <w:p w14:paraId="00AC1BAC" w14:textId="5B4E3F22" w:rsidR="00C00806" w:rsidRDefault="00237087" w:rsidP="002F021C">
      <w:pPr>
        <w:jc w:val="center"/>
      </w:pPr>
      <w:r w:rsidRPr="008C2AB6">
        <w:rPr>
          <w:position w:val="-64"/>
        </w:rPr>
        <w:object w:dxaOrig="5060" w:dyaOrig="1780" w14:anchorId="23A92944">
          <v:shape id="_x0000_i1129" type="#_x0000_t75" style="width:252.9pt;height:89.1pt" o:ole="">
            <v:imagedata r:id="rId29" o:title=""/>
            <w10:bordertop type="single" width="4"/>
            <w10:borderleft type="single" width="4"/>
            <w10:borderbottom type="single" width="4"/>
            <w10:borderright type="single" width="4"/>
          </v:shape>
          <o:OLEObject Type="Embed" ProgID="Equation.DSMT4" ShapeID="_x0000_i1129" DrawAspect="Content" ObjectID="_1685511476" r:id="rId30"/>
        </w:object>
      </w:r>
      <w:r w:rsidR="00CD31A4">
        <w:t xml:space="preserve"> :</w:t>
      </w:r>
    </w:p>
    <w:p w14:paraId="65AE4789" w14:textId="77777777" w:rsidR="00C00806" w:rsidRDefault="00C00806" w:rsidP="00C00806"/>
    <w:p w14:paraId="69FB397F" w14:textId="77777777" w:rsidR="00B1350D" w:rsidRDefault="00444208" w:rsidP="001131FF">
      <w:r w:rsidRPr="002931FE">
        <w:rPr>
          <w:position w:val="-10"/>
        </w:rPr>
        <w:object w:dxaOrig="440" w:dyaOrig="480" w14:anchorId="2BA0CBBA">
          <v:shape id="_x0000_i1038" type="#_x0000_t75" style="width:22.15pt;height:24pt" o:ole="" o:bordertopcolor="this" o:borderleftcolor="this" o:borderbottomcolor="this" o:borderrightcolor="this">
            <v:imagedata r:id="rId31" o:title=""/>
            <w10:bordertop type="single" width="4"/>
            <w10:borderleft type="single" width="4"/>
            <w10:borderbottom type="single" width="4"/>
            <w10:borderright type="single" width="4"/>
          </v:shape>
          <o:OLEObject Type="Embed" ProgID="Equation.3" ShapeID="_x0000_i1038" DrawAspect="Content" ObjectID="_1685511477" r:id="rId32"/>
        </w:object>
      </w:r>
      <w:r w:rsidR="00CD31A4">
        <w:t xml:space="preserve"> is </w:t>
      </w:r>
      <w:r w:rsidR="001131FF">
        <w:t xml:space="preserve">½ the height </w:t>
      </w:r>
      <w:r w:rsidR="00060DD5">
        <w:t xml:space="preserve">from the base to the peak </w:t>
      </w:r>
      <w:r w:rsidR="001131FF">
        <w:t>of a cycle</w:t>
      </w:r>
      <w:r w:rsidR="00CD31A4">
        <w:t>.</w:t>
      </w:r>
    </w:p>
    <w:p w14:paraId="65D9A390" w14:textId="77777777" w:rsidR="00DC5B5F" w:rsidRDefault="00DC5B5F"/>
    <w:p w14:paraId="6964B0C3" w14:textId="77777777" w:rsidR="00554E98" w:rsidRDefault="0043578F" w:rsidP="008C590A">
      <w:r>
        <w:t>A</w:t>
      </w:r>
      <w:r w:rsidR="00F91FE3">
        <w:t>n</w:t>
      </w:r>
      <w:r>
        <w:t xml:space="preserve"> experiment </w:t>
      </w:r>
      <w:r w:rsidR="00CE235E">
        <w:t>of moving paper under a pendulum</w:t>
      </w:r>
      <w:r w:rsidR="00A37976">
        <w:t xml:space="preserve"> </w:t>
      </w:r>
      <w:r w:rsidR="00A37976" w:rsidRPr="00A37976">
        <w:rPr>
          <w:highlight w:val="yellow"/>
        </w:rPr>
        <w:t>through a small angle</w:t>
      </w:r>
      <w:r w:rsidR="00CE235E">
        <w:t xml:space="preserve"> filled with sand that can escape through a small hole in the bottom </w:t>
      </w:r>
      <w:r w:rsidR="00094121">
        <w:t>shows that a pendulum cycling</w:t>
      </w:r>
      <w:r>
        <w:t xml:space="preserve"> back and forth follows a curve that is mathematically analogous to a </w:t>
      </w:r>
      <w:r w:rsidR="00DC5B5F">
        <w:t>‘</w:t>
      </w:r>
      <w:r>
        <w:t>sin</w:t>
      </w:r>
      <w:r w:rsidR="00DC5B5F">
        <w:t>’</w:t>
      </w:r>
      <w:r>
        <w:t xml:space="preserve"> or </w:t>
      </w:r>
      <w:r w:rsidR="00DC5B5F">
        <w:t>‘</w:t>
      </w:r>
      <w:r>
        <w:t>cos</w:t>
      </w:r>
      <w:r w:rsidR="00DC5B5F">
        <w:t>’</w:t>
      </w:r>
      <w:r>
        <w:t xml:space="preserve">.  </w:t>
      </w:r>
    </w:p>
    <w:p w14:paraId="56DE26CB" w14:textId="77777777" w:rsidR="00CD797C" w:rsidRDefault="00CD797C" w:rsidP="000C200F"/>
    <w:p w14:paraId="2383208D" w14:textId="77777777" w:rsidR="007E293D" w:rsidRDefault="00095F81" w:rsidP="000C200F">
      <w:r>
        <w:rPr>
          <w:noProof/>
        </w:rPr>
        <w:drawing>
          <wp:anchor distT="0" distB="0" distL="114300" distR="114300" simplePos="0" relativeHeight="251645952" behindDoc="0" locked="0" layoutInCell="1" allowOverlap="1" wp14:anchorId="52B476FC" wp14:editId="70458845">
            <wp:simplePos x="0" y="0"/>
            <wp:positionH relativeFrom="column">
              <wp:posOffset>1943100</wp:posOffset>
            </wp:positionH>
            <wp:positionV relativeFrom="paragraph">
              <wp:posOffset>20320</wp:posOffset>
            </wp:positionV>
            <wp:extent cx="1645920" cy="1238885"/>
            <wp:effectExtent l="19050" t="19050" r="11430" b="18415"/>
            <wp:wrapSquare wrapText="bothSides"/>
            <wp:docPr id="4" name="Picture 4" descr="vib%20-%20mot%20sin%20cos%20for%20acc%20and%20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vib%20-%20mot%20sin%20cos%20for%20acc%20and%20angle"/>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645920" cy="123888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44928" behindDoc="0" locked="0" layoutInCell="1" allowOverlap="1" wp14:anchorId="3689C065" wp14:editId="5DA6A9F2">
            <wp:simplePos x="0" y="0"/>
            <wp:positionH relativeFrom="column">
              <wp:posOffset>0</wp:posOffset>
            </wp:positionH>
            <wp:positionV relativeFrom="paragraph">
              <wp:posOffset>73660</wp:posOffset>
            </wp:positionV>
            <wp:extent cx="1645920" cy="1213485"/>
            <wp:effectExtent l="19050" t="19050" r="11430" b="24765"/>
            <wp:wrapSquare wrapText="bothSides"/>
            <wp:docPr id="3" name="Picture 3" descr="vib%20-%20mot%20angle%20calul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vib%20-%20mot%20angle%20calulation"/>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645920" cy="121348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14:paraId="78847CCA" w14:textId="77777777" w:rsidR="007E293D" w:rsidRDefault="00FE305A" w:rsidP="00094121">
      <w:r>
        <w:t xml:space="preserve">The projection of the curved area </w:t>
      </w:r>
      <w:r w:rsidR="00963A5E">
        <w:t xml:space="preserve">onto the straight line </w:t>
      </w:r>
      <w:r>
        <w:t xml:space="preserve">exactly duplicate the back and forth motion of </w:t>
      </w:r>
      <w:r w:rsidR="00094121">
        <w:t>C</w:t>
      </w:r>
      <w:r>
        <w:t>M.  This allow</w:t>
      </w:r>
      <w:r w:rsidR="008C590A">
        <w:t>s</w:t>
      </w:r>
      <w:r>
        <w:t xml:space="preserve"> for the math of ‘sin’ </w:t>
      </w:r>
      <w:r w:rsidR="005B4317">
        <w:t>or</w:t>
      </w:r>
      <w:r>
        <w:t xml:space="preserve"> ‘cos’ to be used.</w:t>
      </w:r>
    </w:p>
    <w:p w14:paraId="0DB43ABC" w14:textId="77777777" w:rsidR="007E293D" w:rsidRDefault="007E293D" w:rsidP="000C200F"/>
    <w:p w14:paraId="563E00C2" w14:textId="77777777" w:rsidR="007E293D" w:rsidRDefault="007E293D" w:rsidP="000C200F"/>
    <w:p w14:paraId="23AFF0BD" w14:textId="77777777" w:rsidR="00685F5A" w:rsidRDefault="004C4E90" w:rsidP="003B1D5F">
      <w:r>
        <w:t>SM</w:t>
      </w:r>
      <w:r w:rsidR="005B4317">
        <w:t xml:space="preserve"> will use ‘sin” math.  It could use ‘cos’ or a combination of both ‘sin’ and ‘cos’. Using just the ‘sin’ math makes the understanding</w:t>
      </w:r>
      <w:r w:rsidR="008C590A">
        <w:t xml:space="preserve"> and math </w:t>
      </w:r>
      <w:r w:rsidR="005B4317">
        <w:t>easier.</w:t>
      </w:r>
    </w:p>
    <w:tbl>
      <w:tblPr>
        <w:tblStyle w:val="TableGrid"/>
        <w:tblW w:w="0" w:type="auto"/>
        <w:jc w:val="center"/>
        <w:tblLook w:val="01E0" w:firstRow="1" w:lastRow="1" w:firstColumn="1" w:lastColumn="1" w:noHBand="0" w:noVBand="0"/>
      </w:tblPr>
      <w:tblGrid>
        <w:gridCol w:w="1681"/>
        <w:gridCol w:w="1932"/>
      </w:tblGrid>
      <w:tr w:rsidR="005B4317" w14:paraId="4E959D25" w14:textId="77777777">
        <w:trPr>
          <w:jc w:val="center"/>
        </w:trPr>
        <w:tc>
          <w:tcPr>
            <w:tcW w:w="0" w:type="auto"/>
          </w:tcPr>
          <w:p w14:paraId="2FB34978" w14:textId="77777777" w:rsidR="005B4317" w:rsidRDefault="004C4E90" w:rsidP="00685F5A">
            <w:pPr>
              <w:jc w:val="center"/>
            </w:pPr>
            <w:r w:rsidRPr="002129DA">
              <w:rPr>
                <w:position w:val="-6"/>
              </w:rPr>
              <w:object w:dxaOrig="1460" w:dyaOrig="320" w14:anchorId="5DD29F26">
                <v:shape id="_x0000_i1039" type="#_x0000_t75" style="width:73.4pt;height:16.15pt" o:ole="">
                  <v:imagedata r:id="rId35" o:title=""/>
                </v:shape>
                <o:OLEObject Type="Embed" ProgID="Equation.DSMT4" ShapeID="_x0000_i1039" DrawAspect="Content" ObjectID="_1685511478" r:id="rId36"/>
              </w:object>
            </w:r>
          </w:p>
        </w:tc>
        <w:tc>
          <w:tcPr>
            <w:tcW w:w="0" w:type="auto"/>
          </w:tcPr>
          <w:p w14:paraId="0C164D06" w14:textId="77777777" w:rsidR="005B4317" w:rsidRDefault="004C4E90" w:rsidP="003B1D5F">
            <w:r w:rsidRPr="002129DA">
              <w:rPr>
                <w:position w:val="-6"/>
              </w:rPr>
              <w:object w:dxaOrig="1719" w:dyaOrig="320" w14:anchorId="743066C5">
                <v:shape id="_x0000_i1040" type="#_x0000_t75" style="width:85.85pt;height:16.15pt" o:ole="">
                  <v:imagedata r:id="rId37" o:title=""/>
                </v:shape>
                <o:OLEObject Type="Embed" ProgID="Equation.DSMT4" ShapeID="_x0000_i1040" DrawAspect="Content" ObjectID="_1685511479" r:id="rId38"/>
              </w:object>
            </w:r>
          </w:p>
        </w:tc>
      </w:tr>
    </w:tbl>
    <w:p w14:paraId="5CBA7699" w14:textId="77777777" w:rsidR="007E293D" w:rsidRDefault="00095F81" w:rsidP="003F555C">
      <w:r>
        <w:rPr>
          <w:noProof/>
        </w:rPr>
        <w:drawing>
          <wp:anchor distT="0" distB="0" distL="114300" distR="114300" simplePos="0" relativeHeight="251661312" behindDoc="0" locked="0" layoutInCell="1" allowOverlap="1" wp14:anchorId="7FE377F7" wp14:editId="547E4E38">
            <wp:simplePos x="0" y="0"/>
            <wp:positionH relativeFrom="column">
              <wp:posOffset>36830</wp:posOffset>
            </wp:positionH>
            <wp:positionV relativeFrom="paragraph">
              <wp:posOffset>113030</wp:posOffset>
            </wp:positionV>
            <wp:extent cx="2866390" cy="1961515"/>
            <wp:effectExtent l="0" t="0" r="0" b="635"/>
            <wp:wrapSquare wrapText="bothSides"/>
            <wp:docPr id="45" name="Picture 45" descr="z-shm-spring%20principle%20-%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z-shm-spring%20principle%20-%20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66390" cy="1961515"/>
                    </a:xfrm>
                    <a:prstGeom prst="rect">
                      <a:avLst/>
                    </a:prstGeom>
                    <a:noFill/>
                    <a:ln>
                      <a:noFill/>
                    </a:ln>
                  </pic:spPr>
                </pic:pic>
              </a:graphicData>
            </a:graphic>
            <wp14:sizeRelH relativeFrom="page">
              <wp14:pctWidth>0</wp14:pctWidth>
            </wp14:sizeRelH>
            <wp14:sizeRelV relativeFrom="page">
              <wp14:pctHeight>0</wp14:pctHeight>
            </wp14:sizeRelV>
          </wp:anchor>
        </w:drawing>
      </w:r>
      <w:r w:rsidR="007E293D">
        <w:t xml:space="preserve"> </w:t>
      </w:r>
    </w:p>
    <w:p w14:paraId="7864A378" w14:textId="77777777" w:rsidR="004B2C37" w:rsidRDefault="009F556B" w:rsidP="00442B2E">
      <w:r>
        <w:t xml:space="preserve">The diagram at the left shows a spring being stretched from its </w:t>
      </w:r>
      <w:r w:rsidR="004B2C37">
        <w:t>(zero rest)</w:t>
      </w:r>
      <w:r>
        <w:t xml:space="preserve"> position</w:t>
      </w:r>
      <w:r w:rsidR="00442B2E">
        <w:t>-</w:t>
      </w:r>
      <w:r>
        <w:t xml:space="preserve">2 and the </w:t>
      </w:r>
      <w:r w:rsidR="006133EA">
        <w:t>PAR</w:t>
      </w:r>
      <w:r>
        <w:t xml:space="preserve"> being released at position</w:t>
      </w:r>
      <w:r w:rsidR="00442B2E">
        <w:t>-</w:t>
      </w:r>
      <w:r>
        <w:t xml:space="preserve">1.  </w:t>
      </w:r>
      <w:r w:rsidR="007E293D">
        <w:t>There are 4</w:t>
      </w:r>
      <w:r>
        <w:t xml:space="preserve"> </w:t>
      </w:r>
      <w:r w:rsidR="004B2C37">
        <w:t>sections (1 to 2; 2 to 3; 3 to 4; and 4 to5) that alternate between</w:t>
      </w:r>
      <w:r>
        <w:t xml:space="preserve"> max</w:t>
      </w:r>
      <w:r w:rsidR="004B2C37">
        <w:t>imum</w:t>
      </w:r>
      <w:r>
        <w:t xml:space="preserve"> acceleration and zero velocity to max veloc</w:t>
      </w:r>
      <w:r w:rsidR="004B2C37">
        <w:t xml:space="preserve">ity and zero acceleration.  </w:t>
      </w:r>
    </w:p>
    <w:p w14:paraId="47E03545" w14:textId="77777777" w:rsidR="00F76833" w:rsidRDefault="00F76833"/>
    <w:p w14:paraId="7F686983" w14:textId="77777777" w:rsidR="004B2C37" w:rsidRDefault="004B2C37"/>
    <w:p w14:paraId="63A4B170" w14:textId="77777777" w:rsidR="004B2C37" w:rsidRDefault="004B2C37"/>
    <w:p w14:paraId="4037F06D" w14:textId="77777777" w:rsidR="00F76833" w:rsidRDefault="00F76833"/>
    <w:p w14:paraId="3D0F5E2A" w14:textId="77777777" w:rsidR="00F76833" w:rsidRDefault="00F76833"/>
    <w:p w14:paraId="119C3F90" w14:textId="77777777" w:rsidR="00F76833" w:rsidRDefault="00442B2E" w:rsidP="00442B2E">
      <w:pPr>
        <w:numPr>
          <w:ilvl w:val="0"/>
          <w:numId w:val="7"/>
        </w:numPr>
      </w:pPr>
      <w:r>
        <w:t>At position-1</w:t>
      </w:r>
      <w:r w:rsidR="009F556B">
        <w:t xml:space="preserve">, there is maximum acceleration and zero velocity. </w:t>
      </w:r>
    </w:p>
    <w:p w14:paraId="323F23AC" w14:textId="77777777" w:rsidR="00A958FF" w:rsidRDefault="00A958FF" w:rsidP="002129DA">
      <w:pPr>
        <w:numPr>
          <w:ilvl w:val="1"/>
          <w:numId w:val="7"/>
        </w:numPr>
      </w:pPr>
      <w:r>
        <w:t>The ‘sin’ values from 0</w:t>
      </w:r>
      <w:r w:rsidRPr="005B4317">
        <w:rPr>
          <w:vertAlign w:val="superscript"/>
        </w:rPr>
        <w:t>o</w:t>
      </w:r>
      <w:r>
        <w:t xml:space="preserve"> to 1</w:t>
      </w:r>
      <w:r w:rsidR="002129DA">
        <w:t>.</w:t>
      </w:r>
      <w:r>
        <w:t>57</w:t>
      </w:r>
      <w:r w:rsidRPr="005B4317">
        <w:rPr>
          <w:vertAlign w:val="superscript"/>
        </w:rPr>
        <w:t>o</w:t>
      </w:r>
      <w:r>
        <w:t xml:space="preserve"> will be used for </w:t>
      </w:r>
      <w:r w:rsidRPr="005B4317">
        <w:rPr>
          <w:u w:val="single"/>
        </w:rPr>
        <w:t>velocity</w:t>
      </w:r>
      <w:r>
        <w:t xml:space="preserve"> (values from 0 to 1).</w:t>
      </w:r>
    </w:p>
    <w:p w14:paraId="3B484557" w14:textId="77777777" w:rsidR="00E748F2" w:rsidRDefault="00A958FF" w:rsidP="002129DA">
      <w:pPr>
        <w:numPr>
          <w:ilvl w:val="1"/>
          <w:numId w:val="7"/>
        </w:numPr>
      </w:pPr>
      <w:r>
        <w:t>The ‘sin’ values from 1</w:t>
      </w:r>
      <w:r w:rsidR="002129DA">
        <w:t>.</w:t>
      </w:r>
      <w:r>
        <w:t>57</w:t>
      </w:r>
      <w:r w:rsidRPr="005B4317">
        <w:rPr>
          <w:vertAlign w:val="superscript"/>
        </w:rPr>
        <w:t>o</w:t>
      </w:r>
      <w:r>
        <w:t xml:space="preserve"> to 0</w:t>
      </w:r>
      <w:r w:rsidRPr="005B4317">
        <w:rPr>
          <w:vertAlign w:val="superscript"/>
        </w:rPr>
        <w:t>o</w:t>
      </w:r>
      <w:r>
        <w:t xml:space="preserve"> will be used for </w:t>
      </w:r>
      <w:r w:rsidRPr="005B4317">
        <w:rPr>
          <w:u w:val="single"/>
        </w:rPr>
        <w:t>acceleration</w:t>
      </w:r>
      <w:r>
        <w:t xml:space="preserve"> (values from 1 to 0).</w:t>
      </w:r>
    </w:p>
    <w:p w14:paraId="5E98FBDC" w14:textId="77777777" w:rsidR="00F76833" w:rsidRDefault="009F556B" w:rsidP="00442B2E">
      <w:pPr>
        <w:numPr>
          <w:ilvl w:val="0"/>
          <w:numId w:val="7"/>
        </w:numPr>
      </w:pPr>
      <w:r>
        <w:t>At position</w:t>
      </w:r>
      <w:r w:rsidR="00442B2E">
        <w:t>-</w:t>
      </w:r>
      <w:r>
        <w:t xml:space="preserve">2, there is maximum velocity and zero acceleration.  </w:t>
      </w:r>
      <w:r w:rsidR="00D37A16">
        <w:t>Acceleration changes to deceleration.</w:t>
      </w:r>
    </w:p>
    <w:p w14:paraId="2E031E49" w14:textId="77777777" w:rsidR="00A958FF" w:rsidRDefault="00A958FF" w:rsidP="00CA05EF">
      <w:pPr>
        <w:numPr>
          <w:ilvl w:val="1"/>
          <w:numId w:val="7"/>
        </w:numPr>
      </w:pPr>
      <w:r>
        <w:t xml:space="preserve">The ‘sin’ values from </w:t>
      </w:r>
      <w:r w:rsidR="00CA05EF">
        <w:t>1.57</w:t>
      </w:r>
      <w:r w:rsidR="00CA05EF" w:rsidRPr="005B4317">
        <w:rPr>
          <w:vertAlign w:val="superscript"/>
        </w:rPr>
        <w:t>o</w:t>
      </w:r>
      <w:r w:rsidR="00CA05EF">
        <w:t xml:space="preserve"> to 0</w:t>
      </w:r>
      <w:r w:rsidR="00CA05EF" w:rsidRPr="005B4317">
        <w:rPr>
          <w:vertAlign w:val="superscript"/>
        </w:rPr>
        <w:t>o</w:t>
      </w:r>
      <w:r w:rsidR="00CA05EF">
        <w:t xml:space="preserve"> </w:t>
      </w:r>
      <w:r>
        <w:t xml:space="preserve">will be used for </w:t>
      </w:r>
      <w:r w:rsidRPr="00A958FF">
        <w:rPr>
          <w:u w:val="single"/>
        </w:rPr>
        <w:t>deceleration</w:t>
      </w:r>
      <w:r>
        <w:t xml:space="preserve"> (values from </w:t>
      </w:r>
      <w:r w:rsidR="00CA05EF">
        <w:t>1</w:t>
      </w:r>
      <w:r>
        <w:t xml:space="preserve"> to </w:t>
      </w:r>
      <w:r w:rsidR="00CA05EF">
        <w:t>0</w:t>
      </w:r>
      <w:r>
        <w:t>).</w:t>
      </w:r>
    </w:p>
    <w:p w14:paraId="48AD978F" w14:textId="77777777" w:rsidR="00A958FF" w:rsidRDefault="00A958FF" w:rsidP="00CA05EF">
      <w:pPr>
        <w:numPr>
          <w:ilvl w:val="1"/>
          <w:numId w:val="7"/>
        </w:numPr>
      </w:pPr>
      <w:r>
        <w:t>The ‘sin’ values from</w:t>
      </w:r>
      <w:r w:rsidR="00CA05EF">
        <w:t xml:space="preserve"> 0</w:t>
      </w:r>
      <w:r w:rsidR="00CA05EF" w:rsidRPr="005B4317">
        <w:rPr>
          <w:vertAlign w:val="superscript"/>
        </w:rPr>
        <w:t>o</w:t>
      </w:r>
      <w:r w:rsidR="00CA05EF">
        <w:t xml:space="preserve"> to </w:t>
      </w:r>
      <w:r w:rsidR="00824C4C">
        <w:t>1.57</w:t>
      </w:r>
      <w:r w:rsidR="00824C4C" w:rsidRPr="005B4317">
        <w:rPr>
          <w:vertAlign w:val="superscript"/>
        </w:rPr>
        <w:t>o</w:t>
      </w:r>
      <w:r w:rsidR="00824C4C">
        <w:t xml:space="preserve"> will</w:t>
      </w:r>
      <w:r>
        <w:t xml:space="preserve"> be used for </w:t>
      </w:r>
      <w:r w:rsidRPr="005B4317">
        <w:rPr>
          <w:u w:val="single"/>
        </w:rPr>
        <w:t>acceleration</w:t>
      </w:r>
      <w:r>
        <w:t xml:space="preserve"> (values from </w:t>
      </w:r>
      <w:r w:rsidR="00CA05EF">
        <w:t>0</w:t>
      </w:r>
      <w:r>
        <w:t xml:space="preserve"> to </w:t>
      </w:r>
      <w:r w:rsidR="00CA05EF">
        <w:t>1</w:t>
      </w:r>
      <w:r>
        <w:t>).</w:t>
      </w:r>
    </w:p>
    <w:p w14:paraId="469C15E7" w14:textId="77777777" w:rsidR="00F76833" w:rsidRDefault="009F556B" w:rsidP="00442B2E">
      <w:pPr>
        <w:numPr>
          <w:ilvl w:val="0"/>
          <w:numId w:val="7"/>
        </w:numPr>
      </w:pPr>
      <w:r>
        <w:t>At position</w:t>
      </w:r>
      <w:r w:rsidR="00442B2E">
        <w:t>-</w:t>
      </w:r>
      <w:r>
        <w:t xml:space="preserve">3, there is maximum acceleration and zero velocity. </w:t>
      </w:r>
    </w:p>
    <w:p w14:paraId="6D01074C" w14:textId="77777777" w:rsidR="00A958FF" w:rsidRDefault="00A958FF" w:rsidP="002129DA">
      <w:pPr>
        <w:numPr>
          <w:ilvl w:val="1"/>
          <w:numId w:val="7"/>
        </w:numPr>
      </w:pPr>
      <w:r>
        <w:t>The ‘sin’ values from 0</w:t>
      </w:r>
      <w:r w:rsidRPr="005B4317">
        <w:rPr>
          <w:vertAlign w:val="superscript"/>
        </w:rPr>
        <w:t>o</w:t>
      </w:r>
      <w:r>
        <w:t xml:space="preserve"> to </w:t>
      </w:r>
      <w:r w:rsidR="002129DA">
        <w:t>1.57</w:t>
      </w:r>
      <w:r w:rsidRPr="005B4317">
        <w:rPr>
          <w:vertAlign w:val="superscript"/>
        </w:rPr>
        <w:t>o</w:t>
      </w:r>
      <w:r>
        <w:t xml:space="preserve"> will be used for </w:t>
      </w:r>
      <w:r w:rsidRPr="005B4317">
        <w:rPr>
          <w:u w:val="single"/>
        </w:rPr>
        <w:t>velocity</w:t>
      </w:r>
      <w:r>
        <w:t xml:space="preserve"> (values from 0 to 1).</w:t>
      </w:r>
    </w:p>
    <w:p w14:paraId="5B81DA48" w14:textId="77777777" w:rsidR="009F556B" w:rsidRDefault="00A958FF" w:rsidP="002129DA">
      <w:pPr>
        <w:numPr>
          <w:ilvl w:val="1"/>
          <w:numId w:val="7"/>
        </w:numPr>
      </w:pPr>
      <w:r>
        <w:t xml:space="preserve">The ‘sin’ values from </w:t>
      </w:r>
      <w:r w:rsidR="002129DA">
        <w:t>1.57</w:t>
      </w:r>
      <w:r w:rsidRPr="005B4317">
        <w:rPr>
          <w:vertAlign w:val="superscript"/>
        </w:rPr>
        <w:t>o</w:t>
      </w:r>
      <w:r>
        <w:t xml:space="preserve"> to 0</w:t>
      </w:r>
      <w:r w:rsidRPr="005B4317">
        <w:rPr>
          <w:vertAlign w:val="superscript"/>
        </w:rPr>
        <w:t>o</w:t>
      </w:r>
      <w:r>
        <w:t xml:space="preserve"> will be used for </w:t>
      </w:r>
      <w:r w:rsidRPr="005B4317">
        <w:rPr>
          <w:u w:val="single"/>
        </w:rPr>
        <w:t>acceleration</w:t>
      </w:r>
      <w:r>
        <w:t xml:space="preserve"> (values from 1 to 0).</w:t>
      </w:r>
    </w:p>
    <w:p w14:paraId="1F9FD6BF" w14:textId="77777777" w:rsidR="00F76833" w:rsidRDefault="009F556B" w:rsidP="00442B2E">
      <w:pPr>
        <w:numPr>
          <w:ilvl w:val="0"/>
          <w:numId w:val="7"/>
        </w:numPr>
      </w:pPr>
      <w:r>
        <w:t>At position</w:t>
      </w:r>
      <w:r w:rsidR="00442B2E">
        <w:t>-</w:t>
      </w:r>
      <w:r>
        <w:t xml:space="preserve">4, there is maximum velocity and zero acceleration. </w:t>
      </w:r>
      <w:r w:rsidR="00D37A16">
        <w:t>Acceleration changes to deceleration.</w:t>
      </w:r>
      <w:r>
        <w:t xml:space="preserve"> </w:t>
      </w:r>
    </w:p>
    <w:p w14:paraId="51FE2804" w14:textId="77777777" w:rsidR="002873BA" w:rsidRDefault="002873BA" w:rsidP="002873BA">
      <w:pPr>
        <w:numPr>
          <w:ilvl w:val="1"/>
          <w:numId w:val="7"/>
        </w:numPr>
      </w:pPr>
      <w:r>
        <w:t>The ‘sin’ values from 1.57</w:t>
      </w:r>
      <w:r w:rsidRPr="005B4317">
        <w:rPr>
          <w:vertAlign w:val="superscript"/>
        </w:rPr>
        <w:t>o</w:t>
      </w:r>
      <w:r>
        <w:t xml:space="preserve"> to 0</w:t>
      </w:r>
      <w:r w:rsidRPr="005B4317">
        <w:rPr>
          <w:vertAlign w:val="superscript"/>
        </w:rPr>
        <w:t>o</w:t>
      </w:r>
      <w:r>
        <w:t xml:space="preserve"> will be used for </w:t>
      </w:r>
      <w:r w:rsidRPr="00A958FF">
        <w:rPr>
          <w:u w:val="single"/>
        </w:rPr>
        <w:t>deceleration</w:t>
      </w:r>
      <w:r>
        <w:t xml:space="preserve"> (values from 1 to 0).</w:t>
      </w:r>
    </w:p>
    <w:p w14:paraId="1E51F7FF" w14:textId="77777777" w:rsidR="002873BA" w:rsidRDefault="002873BA" w:rsidP="002873BA">
      <w:pPr>
        <w:numPr>
          <w:ilvl w:val="1"/>
          <w:numId w:val="7"/>
        </w:numPr>
      </w:pPr>
      <w:r>
        <w:t>The ‘sin’ values from 0</w:t>
      </w:r>
      <w:r w:rsidRPr="005B4317">
        <w:rPr>
          <w:vertAlign w:val="superscript"/>
        </w:rPr>
        <w:t>o</w:t>
      </w:r>
      <w:r>
        <w:t xml:space="preserve"> to </w:t>
      </w:r>
      <w:r w:rsidR="00824C4C">
        <w:t>1.57</w:t>
      </w:r>
      <w:r w:rsidR="00824C4C" w:rsidRPr="005B4317">
        <w:rPr>
          <w:vertAlign w:val="superscript"/>
        </w:rPr>
        <w:t>o</w:t>
      </w:r>
      <w:r w:rsidR="00824C4C">
        <w:t xml:space="preserve"> will</w:t>
      </w:r>
      <w:r>
        <w:t xml:space="preserve"> be used for </w:t>
      </w:r>
      <w:r w:rsidRPr="005B4317">
        <w:rPr>
          <w:u w:val="single"/>
        </w:rPr>
        <w:t>acceleration</w:t>
      </w:r>
      <w:r>
        <w:t xml:space="preserve"> (values from 0 to 1).</w:t>
      </w:r>
    </w:p>
    <w:p w14:paraId="49A3C39C" w14:textId="77777777" w:rsidR="009F556B" w:rsidRDefault="009F556B" w:rsidP="00442B2E">
      <w:pPr>
        <w:numPr>
          <w:ilvl w:val="0"/>
          <w:numId w:val="7"/>
        </w:numPr>
      </w:pPr>
      <w:r>
        <w:t>At position</w:t>
      </w:r>
      <w:r w:rsidR="00442B2E">
        <w:t>-</w:t>
      </w:r>
      <w:r>
        <w:t>5, the cycle starts again.</w:t>
      </w:r>
    </w:p>
    <w:p w14:paraId="2A940693" w14:textId="77777777" w:rsidR="00D37A16" w:rsidRDefault="00D37A16" w:rsidP="00C5753C"/>
    <w:p w14:paraId="0BCCF326" w14:textId="77777777" w:rsidR="008B4F04" w:rsidRDefault="008B4F04" w:rsidP="00D37A16"/>
    <w:p w14:paraId="50989FB1" w14:textId="77777777" w:rsidR="00490723" w:rsidRDefault="008B4F04" w:rsidP="000A3A7C">
      <w:r>
        <w:t xml:space="preserve">In the </w:t>
      </w:r>
      <w:r w:rsidR="004C4E90">
        <w:t>SM</w:t>
      </w:r>
      <w:r>
        <w:t xml:space="preserve"> system, </w:t>
      </w:r>
      <w:r w:rsidR="00A41006">
        <w:t>a</w:t>
      </w:r>
      <w:r>
        <w:t xml:space="preserve"> radian and </w:t>
      </w:r>
      <w:r w:rsidR="00A41006">
        <w:t>an</w:t>
      </w:r>
      <w:r>
        <w:t xml:space="preserve"> angle are the same.  </w:t>
      </w:r>
      <w:r w:rsidR="00FE305A">
        <w:t xml:space="preserve">The radian </w:t>
      </w:r>
      <w:r>
        <w:t xml:space="preserve">or angle </w:t>
      </w:r>
      <w:r w:rsidR="00FE305A">
        <w:t>measure</w:t>
      </w:r>
      <w:r>
        <w:t>ment</w:t>
      </w:r>
      <w:r w:rsidR="00FE305A">
        <w:t xml:space="preserve"> provides for the projection of the curve</w:t>
      </w:r>
      <w:r w:rsidR="00094121">
        <w:t xml:space="preserve"> onto the straight line of the C</w:t>
      </w:r>
      <w:r w:rsidR="00FE305A">
        <w:t>M</w:t>
      </w:r>
      <w:r w:rsidR="00C5753C">
        <w:t xml:space="preserve">.  This radian </w:t>
      </w:r>
      <w:r>
        <w:t xml:space="preserve">or angle </w:t>
      </w:r>
      <w:r w:rsidR="00C5753C">
        <w:t>value</w:t>
      </w:r>
      <w:r>
        <w:t>s</w:t>
      </w:r>
      <w:r w:rsidR="00FE305A">
        <w:t xml:space="preserve"> provide the exact velocity</w:t>
      </w:r>
      <w:r w:rsidR="00D37A16">
        <w:t>,</w:t>
      </w:r>
      <w:r w:rsidR="00FE305A">
        <w:t xml:space="preserve"> acceleration</w:t>
      </w:r>
      <w:r w:rsidR="00D37A16">
        <w:t xml:space="preserve"> and deceleration</w:t>
      </w:r>
      <w:r w:rsidR="00FE305A">
        <w:t xml:space="preserve"> at a specific point</w:t>
      </w:r>
      <w:r w:rsidR="00094121">
        <w:t xml:space="preserve"> on the C</w:t>
      </w:r>
      <w:r w:rsidR="00C5753C">
        <w:t>M line</w:t>
      </w:r>
      <w:r w:rsidR="00FE305A">
        <w:t xml:space="preserve">.  </w:t>
      </w:r>
      <w:r w:rsidR="00D37A16">
        <w:t xml:space="preserve">The </w:t>
      </w:r>
      <w:r w:rsidR="004F46C8">
        <w:t>graph</w:t>
      </w:r>
      <w:r w:rsidR="00D37A16">
        <w:t xml:space="preserve"> below show</w:t>
      </w:r>
      <w:r w:rsidR="004F46C8">
        <w:t>s</w:t>
      </w:r>
      <w:r w:rsidR="00D37A16">
        <w:t xml:space="preserve"> the values for </w:t>
      </w:r>
      <w:r w:rsidR="00FE305A">
        <w:t xml:space="preserve">each </w:t>
      </w:r>
      <w:r w:rsidR="00922DE7">
        <w:t>0.1</w:t>
      </w:r>
      <w:r w:rsidR="004F46C8" w:rsidRPr="004F46C8">
        <w:rPr>
          <w:vertAlign w:val="superscript"/>
        </w:rPr>
        <w:t>o</w:t>
      </w:r>
      <w:r w:rsidR="00FE305A">
        <w:t xml:space="preserve"> </w:t>
      </w:r>
      <w:r w:rsidR="00094121">
        <w:t>of the C</w:t>
      </w:r>
      <w:r w:rsidR="00D37A16">
        <w:t xml:space="preserve">M </w:t>
      </w:r>
      <w:r w:rsidR="00FE305A">
        <w:t xml:space="preserve">of the straight line. </w:t>
      </w:r>
      <w:r w:rsidR="00C5753C">
        <w:t xml:space="preserve"> </w:t>
      </w:r>
    </w:p>
    <w:p w14:paraId="0A332D8F" w14:textId="77777777" w:rsidR="00490723" w:rsidRPr="002167B9" w:rsidRDefault="00095F81" w:rsidP="00AF4D1F">
      <w:r>
        <w:rPr>
          <w:noProof/>
        </w:rPr>
        <w:lastRenderedPageBreak/>
        <w:drawing>
          <wp:anchor distT="0" distB="0" distL="114300" distR="114300" simplePos="0" relativeHeight="251668480" behindDoc="0" locked="0" layoutInCell="1" allowOverlap="1" wp14:anchorId="0C8B8E31" wp14:editId="60DAAB17">
            <wp:simplePos x="0" y="0"/>
            <wp:positionH relativeFrom="column">
              <wp:posOffset>0</wp:posOffset>
            </wp:positionH>
            <wp:positionV relativeFrom="paragraph">
              <wp:posOffset>102235</wp:posOffset>
            </wp:positionV>
            <wp:extent cx="3200400" cy="3133725"/>
            <wp:effectExtent l="0" t="0" r="0" b="9525"/>
            <wp:wrapSquare wrapText="bothSides"/>
            <wp:docPr id="70" name="Picture 70" descr="circle -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ircle -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200400" cy="3133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8677BC6" w14:textId="77777777" w:rsidR="00490723" w:rsidRDefault="00490723" w:rsidP="00AF4D1F"/>
    <w:p w14:paraId="650436F1" w14:textId="77777777" w:rsidR="004F46C8" w:rsidRDefault="004F46C8" w:rsidP="00AF4D1F"/>
    <w:p w14:paraId="6DBC977C" w14:textId="77777777" w:rsidR="00D56AD8" w:rsidRDefault="004F46C8" w:rsidP="002129DA">
      <w:r>
        <w:t>----1</w:t>
      </w:r>
      <w:r w:rsidRPr="004F46C8">
        <w:rPr>
          <w:vertAlign w:val="superscript"/>
        </w:rPr>
        <w:t>o</w:t>
      </w:r>
      <w:r>
        <w:t xml:space="preserve"> is 1 radian</w:t>
      </w:r>
      <w:r w:rsidR="00C72825">
        <w:t xml:space="preserve"> in </w:t>
      </w:r>
      <w:r w:rsidR="004C4E90">
        <w:t>SM</w:t>
      </w:r>
    </w:p>
    <w:p w14:paraId="770C6B60" w14:textId="77777777" w:rsidR="00D56AD8" w:rsidRDefault="00D56AD8" w:rsidP="00AF4D1F"/>
    <w:p w14:paraId="3280417B" w14:textId="77777777" w:rsidR="00D56AD8" w:rsidRDefault="00D56AD8" w:rsidP="00AF4D1F"/>
    <w:p w14:paraId="7D5CCC0B" w14:textId="77777777" w:rsidR="00D56AD8" w:rsidRDefault="00D56AD8" w:rsidP="00AF4D1F"/>
    <w:p w14:paraId="6C0CC352" w14:textId="77777777" w:rsidR="00D56AD8" w:rsidRDefault="00D56AD8" w:rsidP="00AF4D1F"/>
    <w:p w14:paraId="40AE0E69" w14:textId="77777777" w:rsidR="00D56AD8" w:rsidRDefault="00D56AD8" w:rsidP="00AF4D1F"/>
    <w:p w14:paraId="706BA217" w14:textId="77777777" w:rsidR="00D56AD8" w:rsidRDefault="00D56AD8" w:rsidP="00AF4D1F"/>
    <w:p w14:paraId="6C36454A" w14:textId="77777777" w:rsidR="00D56AD8" w:rsidRDefault="00D56AD8" w:rsidP="00AF4D1F"/>
    <w:p w14:paraId="790D0850" w14:textId="77777777" w:rsidR="00D56AD8" w:rsidRDefault="00D56AD8" w:rsidP="00AF4D1F"/>
    <w:p w14:paraId="0404DC94" w14:textId="77777777" w:rsidR="00D56AD8" w:rsidRDefault="00D56AD8" w:rsidP="00AF4D1F"/>
    <w:p w14:paraId="498EC274" w14:textId="77777777" w:rsidR="00D56AD8" w:rsidRDefault="00D56AD8" w:rsidP="00AF4D1F"/>
    <w:p w14:paraId="04C6A7D2" w14:textId="77777777" w:rsidR="00D56AD8" w:rsidRDefault="00D56AD8" w:rsidP="00AF4D1F"/>
    <w:p w14:paraId="5420E84C" w14:textId="77777777" w:rsidR="00D56AD8" w:rsidRDefault="00D56AD8" w:rsidP="00AF4D1F"/>
    <w:p w14:paraId="0D7C909E" w14:textId="77777777" w:rsidR="00D56AD8" w:rsidRDefault="008B4F04" w:rsidP="000A3A7C">
      <w:r>
        <w:t xml:space="preserve">Radians or </w:t>
      </w:r>
      <w:r w:rsidR="000A3A7C">
        <w:t>degrees</w:t>
      </w:r>
    </w:p>
    <w:p w14:paraId="7EC4AB2D" w14:textId="77777777" w:rsidR="00D56AD8" w:rsidRDefault="00D56AD8" w:rsidP="00AF4D1F"/>
    <w:p w14:paraId="59E7DCE0" w14:textId="77777777" w:rsidR="00D56AD8" w:rsidRDefault="00D56AD8" w:rsidP="00AF4D1F"/>
    <w:p w14:paraId="2F115D36" w14:textId="77777777" w:rsidR="00D56AD8" w:rsidRDefault="00D56AD8" w:rsidP="00AF4D1F"/>
    <w:tbl>
      <w:tblPr>
        <w:tblStyle w:val="TableGrid"/>
        <w:tblW w:w="0" w:type="auto"/>
        <w:tblInd w:w="-240" w:type="dxa"/>
        <w:tblLook w:val="01E0" w:firstRow="1" w:lastRow="1" w:firstColumn="1" w:lastColumn="1" w:noHBand="0" w:noVBand="0"/>
      </w:tblPr>
      <w:tblGrid>
        <w:gridCol w:w="4932"/>
        <w:gridCol w:w="4932"/>
      </w:tblGrid>
      <w:tr w:rsidR="00E90CD9" w14:paraId="757048F8" w14:textId="77777777">
        <w:tc>
          <w:tcPr>
            <w:tcW w:w="4932" w:type="dxa"/>
          </w:tcPr>
          <w:p w14:paraId="4831A04E" w14:textId="77777777" w:rsidR="00E90CD9" w:rsidRDefault="00E90CD9" w:rsidP="00AF4D1F"/>
          <w:p w14:paraId="32DFB950" w14:textId="77777777" w:rsidR="00E90CD9" w:rsidRDefault="00276CFF" w:rsidP="00AF4D1F">
            <w:bookmarkStart w:id="1" w:name="_MON_1334215480"/>
            <w:bookmarkStart w:id="2" w:name="_MON_1334215559"/>
            <w:bookmarkStart w:id="3" w:name="_MON_1334216097"/>
            <w:bookmarkStart w:id="4" w:name="_MON_1334215446"/>
            <w:bookmarkStart w:id="5" w:name="_MON_1464145344"/>
            <w:bookmarkEnd w:id="1"/>
            <w:bookmarkEnd w:id="2"/>
            <w:bookmarkEnd w:id="3"/>
            <w:bookmarkEnd w:id="4"/>
            <w:bookmarkEnd w:id="5"/>
            <w:r>
              <w:pict w14:anchorId="3FE28186">
                <v:shape id="_x0000_i1041" type="#_x0000_t75" style="width:220.6pt;height:273.25pt">
                  <v:imagedata r:id="rId41" o:title=""/>
                </v:shape>
              </w:pict>
            </w:r>
          </w:p>
          <w:p w14:paraId="4BD4F7E5" w14:textId="77777777" w:rsidR="00E90CD9" w:rsidRDefault="00E90CD9" w:rsidP="00AF4D1F"/>
        </w:tc>
        <w:tc>
          <w:tcPr>
            <w:tcW w:w="4932" w:type="dxa"/>
          </w:tcPr>
          <w:p w14:paraId="4436F11F" w14:textId="77777777" w:rsidR="00B67925" w:rsidRDefault="00B67925" w:rsidP="00AF4D1F"/>
          <w:p w14:paraId="0ACCFF71" w14:textId="77777777" w:rsidR="00E90CD9" w:rsidRDefault="00276CFF" w:rsidP="00AF4D1F">
            <w:bookmarkStart w:id="6" w:name="_MON_1334215946"/>
            <w:bookmarkStart w:id="7" w:name="_MON_1392802197"/>
            <w:bookmarkStart w:id="8" w:name="_MON_1334216066"/>
            <w:bookmarkStart w:id="9" w:name="_MON_1334216113"/>
            <w:bookmarkStart w:id="10" w:name="_MON_1337321419"/>
            <w:bookmarkStart w:id="11" w:name="_MON_1337321603"/>
            <w:bookmarkStart w:id="12" w:name="_MON_1464145360"/>
            <w:bookmarkEnd w:id="6"/>
            <w:bookmarkEnd w:id="7"/>
            <w:bookmarkEnd w:id="8"/>
            <w:bookmarkEnd w:id="9"/>
            <w:bookmarkEnd w:id="10"/>
            <w:bookmarkEnd w:id="11"/>
            <w:bookmarkEnd w:id="12"/>
            <w:r>
              <w:pict w14:anchorId="6F8FC84B">
                <v:shape id="_x0000_i1042" type="#_x0000_t75" style="width:217.4pt;height:262.15pt">
                  <v:imagedata r:id="rId42" o:title=""/>
                </v:shape>
              </w:pict>
            </w:r>
          </w:p>
        </w:tc>
      </w:tr>
    </w:tbl>
    <w:p w14:paraId="6FAC57C3" w14:textId="77777777" w:rsidR="00E90CD9" w:rsidRDefault="00E90CD9" w:rsidP="00AF4D1F"/>
    <w:p w14:paraId="41AFD5D7" w14:textId="77777777" w:rsidR="00052738" w:rsidRDefault="00276CFF" w:rsidP="000C37D8">
      <w:r>
        <w:rPr>
          <w:noProof/>
        </w:rPr>
        <w:pict w14:anchorId="7A03E48C">
          <v:shape id="_x0000_s1102" type="#_x0000_t75" style="position:absolute;margin-left:-16.2pt;margin-top:5pt;width:349.2pt;height:2in;z-index:251670528">
            <v:imagedata r:id="rId43" o:title=""/>
            <w10:wrap type="square"/>
          </v:shape>
        </w:pict>
      </w:r>
    </w:p>
    <w:p w14:paraId="11AB78A4" w14:textId="77777777" w:rsidR="001F574D" w:rsidRDefault="001F574D" w:rsidP="000C37D8"/>
    <w:p w14:paraId="7A3FF5C1" w14:textId="77777777" w:rsidR="001F574D" w:rsidRDefault="001F574D" w:rsidP="00A41006"/>
    <w:p w14:paraId="02C3E693" w14:textId="77777777" w:rsidR="00A41006" w:rsidRDefault="00A41006" w:rsidP="000C37D8">
      <w:r>
        <w:t>Conversion chart from B</w:t>
      </w:r>
      <w:r w:rsidR="004C4E90">
        <w:t>S</w:t>
      </w:r>
      <w:r w:rsidR="00336764">
        <w:t xml:space="preserve"> math</w:t>
      </w:r>
      <w:r w:rsidR="004C4E90">
        <w:t xml:space="preserve"> </w:t>
      </w:r>
      <w:r>
        <w:t xml:space="preserve">to </w:t>
      </w:r>
      <w:r w:rsidR="004C4E90">
        <w:t>SM</w:t>
      </w:r>
      <w:r>
        <w:t>.</w:t>
      </w:r>
    </w:p>
    <w:p w14:paraId="307159D0" w14:textId="77777777" w:rsidR="00A41006" w:rsidRDefault="00A41006" w:rsidP="000C37D8"/>
    <w:p w14:paraId="078F5430" w14:textId="77777777" w:rsidR="00A41006" w:rsidRDefault="00A41006" w:rsidP="000C37D8"/>
    <w:p w14:paraId="209D74D4" w14:textId="77777777" w:rsidR="00A41006" w:rsidRDefault="00A41006" w:rsidP="000C37D8"/>
    <w:p w14:paraId="5397B61E" w14:textId="77777777" w:rsidR="00A41006" w:rsidRDefault="00A41006" w:rsidP="000C37D8"/>
    <w:p w14:paraId="7E327336" w14:textId="77777777" w:rsidR="00132160" w:rsidRDefault="00132160" w:rsidP="000C37D8"/>
    <w:p w14:paraId="707AE868" w14:textId="49B395EE" w:rsidR="00FC6FA6" w:rsidRDefault="00FC6FA6" w:rsidP="000C37D8">
      <w:r>
        <w:t xml:space="preserve">Initially, </w:t>
      </w:r>
      <w:r w:rsidR="00237087" w:rsidRPr="00336764">
        <w:rPr>
          <w:position w:val="-14"/>
        </w:rPr>
        <w:object w:dxaOrig="880" w:dyaOrig="380" w14:anchorId="0263C015">
          <v:shape id="_x0000_i1131" type="#_x0000_t75" style="width:44.3pt;height:19.4pt" o:ole="">
            <v:imagedata r:id="rId44" o:title=""/>
          </v:shape>
          <o:OLEObject Type="Embed" ProgID="Equation.DSMT4" ShapeID="_x0000_i1131" DrawAspect="Content" ObjectID="_1685511480" r:id="rId45"/>
        </w:object>
      </w:r>
      <w:r>
        <w:t xml:space="preserve"> is needed to compress or stretch the spring.  Once the spring </w:t>
      </w:r>
      <w:r w:rsidR="00E15039">
        <w:t xml:space="preserve">is </w:t>
      </w:r>
      <w:r>
        <w:t>compressed or stretched, we label it P</w:t>
      </w:r>
      <w:r w:rsidR="00B92131">
        <w:t>AR</w:t>
      </w:r>
      <w:r>
        <w:t xml:space="preserve">.   The equation for the </w:t>
      </w:r>
      <w:r w:rsidR="00237087" w:rsidRPr="00237087">
        <w:rPr>
          <w:position w:val="-10"/>
        </w:rPr>
        <w:object w:dxaOrig="700" w:dyaOrig="320" w14:anchorId="0202E942">
          <v:shape id="_x0000_i1133" type="#_x0000_t75" style="width:35.1pt;height:16.15pt" o:ole="">
            <v:imagedata r:id="rId9" o:title=""/>
          </v:shape>
          <o:OLEObject Type="Embed" ProgID="Equation.DSMT4" ShapeID="_x0000_i1133" DrawAspect="Content" ObjectID="_1685511481" r:id="rId46"/>
        </w:object>
      </w:r>
      <w:r w:rsidR="000C37D8">
        <w:t>is</w:t>
      </w:r>
      <w:r w:rsidR="00237087" w:rsidRPr="00173848">
        <w:rPr>
          <w:position w:val="-12"/>
        </w:rPr>
        <w:object w:dxaOrig="1420" w:dyaOrig="360" w14:anchorId="0C01162E">
          <v:shape id="_x0000_i1141" type="#_x0000_t75" style="width:71.1pt;height:18pt" o:ole="">
            <v:imagedata r:id="rId47" o:title=""/>
            <w10:bordertop type="single" width="4"/>
            <w10:borderleft type="single" width="4"/>
            <w10:borderbottom type="single" width="4"/>
            <w10:borderright type="single" width="4"/>
          </v:shape>
          <o:OLEObject Type="Embed" ProgID="Equation.DSMT4" ShapeID="_x0000_i1141" DrawAspect="Content" ObjectID="_1685511482" r:id="rId48"/>
        </w:object>
      </w:r>
      <w:r>
        <w:t xml:space="preserve">.    </w:t>
      </w:r>
    </w:p>
    <w:p w14:paraId="3632DF7C" w14:textId="77777777" w:rsidR="00FC6FA6" w:rsidRDefault="00FC6FA6" w:rsidP="00FC6FA6"/>
    <w:p w14:paraId="58B45BB5" w14:textId="0F40D076" w:rsidR="00FC6FA6" w:rsidRDefault="00FC6FA6" w:rsidP="000C37D8">
      <w:pPr>
        <w:numPr>
          <w:ilvl w:val="0"/>
          <w:numId w:val="5"/>
        </w:numPr>
      </w:pPr>
      <w:r>
        <w:t xml:space="preserve">If the spring is stretched 0.1m, the </w:t>
      </w:r>
      <w:r w:rsidR="00237087" w:rsidRPr="00237087">
        <w:rPr>
          <w:position w:val="-10"/>
        </w:rPr>
        <w:object w:dxaOrig="700" w:dyaOrig="320" w14:anchorId="06B60094">
          <v:shape id="_x0000_i1135" type="#_x0000_t75" style="width:35.1pt;height:16.15pt" o:ole="">
            <v:imagedata r:id="rId9" o:title=""/>
          </v:shape>
          <o:OLEObject Type="Embed" ProgID="Equation.DSMT4" ShapeID="_x0000_i1135" DrawAspect="Content" ObjectID="_1685511483" r:id="rId49"/>
        </w:object>
      </w:r>
      <w:r>
        <w:t xml:space="preserve">will be one times K to stretch it to the start position.  </w:t>
      </w:r>
    </w:p>
    <w:p w14:paraId="1A2F096B" w14:textId="1E7F7870" w:rsidR="00FC6FA6" w:rsidRDefault="00FC6FA6" w:rsidP="000C37D8">
      <w:pPr>
        <w:numPr>
          <w:ilvl w:val="0"/>
          <w:numId w:val="5"/>
        </w:numPr>
      </w:pPr>
      <w:r>
        <w:t xml:space="preserve">If </w:t>
      </w:r>
      <w:r w:rsidR="000C37D8">
        <w:t xml:space="preserve">the spring is stretched 0.2m, the </w:t>
      </w:r>
      <w:r w:rsidR="00237087" w:rsidRPr="00237087">
        <w:rPr>
          <w:position w:val="-10"/>
        </w:rPr>
        <w:object w:dxaOrig="700" w:dyaOrig="320" w14:anchorId="78EFB1A8">
          <v:shape id="_x0000_i1137" type="#_x0000_t75" style="width:35.1pt;height:16.15pt" o:ole="">
            <v:imagedata r:id="rId9" o:title=""/>
          </v:shape>
          <o:OLEObject Type="Embed" ProgID="Equation.DSMT4" ShapeID="_x0000_i1137" DrawAspect="Content" ObjectID="_1685511484" r:id="rId50"/>
        </w:object>
      </w:r>
      <w:r w:rsidR="000C37D8">
        <w:t xml:space="preserve"> will be two times K.</w:t>
      </w:r>
      <w:r>
        <w:t xml:space="preserve">   </w:t>
      </w:r>
    </w:p>
    <w:p w14:paraId="19891F78" w14:textId="44F9A009" w:rsidR="00E15039" w:rsidRDefault="000C37D8" w:rsidP="000C37D8">
      <w:pPr>
        <w:numPr>
          <w:ilvl w:val="0"/>
          <w:numId w:val="5"/>
        </w:numPr>
      </w:pPr>
      <w:r>
        <w:t xml:space="preserve">If the spring is stretched 0.3m, the </w:t>
      </w:r>
      <w:r w:rsidR="00237087" w:rsidRPr="00237087">
        <w:rPr>
          <w:position w:val="-10"/>
        </w:rPr>
        <w:object w:dxaOrig="700" w:dyaOrig="320" w14:anchorId="3A4D5D1B">
          <v:shape id="_x0000_i1139" type="#_x0000_t75" style="width:35.1pt;height:16.15pt" o:ole="">
            <v:imagedata r:id="rId9" o:title=""/>
          </v:shape>
          <o:OLEObject Type="Embed" ProgID="Equation.DSMT4" ShapeID="_x0000_i1139" DrawAspect="Content" ObjectID="_1685511485" r:id="rId51"/>
        </w:object>
      </w:r>
      <w:r>
        <w:t xml:space="preserve"> will be </w:t>
      </w:r>
      <w:proofErr w:type="gramStart"/>
      <w:r>
        <w:t>three time</w:t>
      </w:r>
      <w:proofErr w:type="gramEnd"/>
      <w:r>
        <w:t xml:space="preserve"> K.</w:t>
      </w:r>
    </w:p>
    <w:p w14:paraId="3C891104" w14:textId="77777777" w:rsidR="00D37A16" w:rsidRDefault="00D37A16" w:rsidP="00575431">
      <w:pPr>
        <w:pStyle w:val="Title"/>
        <w:jc w:val="left"/>
        <w:rPr>
          <w:sz w:val="24"/>
        </w:rPr>
      </w:pPr>
    </w:p>
    <w:p w14:paraId="715E98CC" w14:textId="2846B2BA" w:rsidR="00442EB0" w:rsidRDefault="00442EB0" w:rsidP="00561D93">
      <w:r>
        <w:t xml:space="preserve">If we perform </w:t>
      </w:r>
      <w:r w:rsidR="00237087" w:rsidRPr="00237087">
        <w:rPr>
          <w:position w:val="-10"/>
        </w:rPr>
        <w:object w:dxaOrig="700" w:dyaOrig="320" w14:anchorId="3EF06B07">
          <v:shape id="_x0000_i1143" type="#_x0000_t75" style="width:35.1pt;height:16.15pt" o:ole="">
            <v:imagedata r:id="rId9" o:title=""/>
          </v:shape>
          <o:OLEObject Type="Embed" ProgID="Equation.DSMT4" ShapeID="_x0000_i1143" DrawAspect="Content" ObjectID="_1685511486" r:id="rId52"/>
        </w:object>
      </w:r>
      <w:r>
        <w:t>on the spring and stretch it to position (1) from it</w:t>
      </w:r>
      <w:r w:rsidR="00561D93">
        <w:t xml:space="preserve">s </w:t>
      </w:r>
      <w:proofErr w:type="gramStart"/>
      <w:r w:rsidR="00561D93">
        <w:t>zero rest</w:t>
      </w:r>
      <w:proofErr w:type="gramEnd"/>
      <w:r>
        <w:t xml:space="preserve"> posit</w:t>
      </w:r>
      <w:r w:rsidR="00094121">
        <w:t>ion (2&amp;4) and then release it, C</w:t>
      </w:r>
      <w:r>
        <w:t>M will occur.</w:t>
      </w:r>
    </w:p>
    <w:p w14:paraId="5518BBD9" w14:textId="77777777" w:rsidR="007A7ACC" w:rsidRDefault="00095F81" w:rsidP="00442EB0">
      <w:pPr>
        <w:pStyle w:val="Title"/>
        <w:jc w:val="left"/>
        <w:rPr>
          <w:sz w:val="24"/>
        </w:rPr>
      </w:pPr>
      <w:r>
        <w:rPr>
          <w:noProof/>
        </w:rPr>
        <w:drawing>
          <wp:anchor distT="0" distB="0" distL="114300" distR="114300" simplePos="0" relativeHeight="251649024" behindDoc="0" locked="0" layoutInCell="1" allowOverlap="1" wp14:anchorId="3AC3C747" wp14:editId="03C0B2E8">
            <wp:simplePos x="0" y="0"/>
            <wp:positionH relativeFrom="column">
              <wp:posOffset>2171700</wp:posOffset>
            </wp:positionH>
            <wp:positionV relativeFrom="paragraph">
              <wp:posOffset>43180</wp:posOffset>
            </wp:positionV>
            <wp:extent cx="342900" cy="1028700"/>
            <wp:effectExtent l="0" t="0" r="0" b="0"/>
            <wp:wrapSquare wrapText="bothSides"/>
            <wp:docPr id="17" name="Picture 17" descr="z-shm-compressed spr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z-shm-compressed spring 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42900" cy="1028700"/>
                    </a:xfrm>
                    <a:prstGeom prst="rect">
                      <a:avLst/>
                    </a:prstGeom>
                    <a:noFill/>
                  </pic:spPr>
                </pic:pic>
              </a:graphicData>
            </a:graphic>
            <wp14:sizeRelH relativeFrom="page">
              <wp14:pctWidth>0</wp14:pctWidth>
            </wp14:sizeRelH>
            <wp14:sizeRelV relativeFrom="page">
              <wp14:pctHeight>0</wp14:pctHeight>
            </wp14:sizeRelV>
          </wp:anchor>
        </w:drawing>
      </w:r>
    </w:p>
    <w:p w14:paraId="30EB69D8" w14:textId="77777777" w:rsidR="007A7ACC" w:rsidRDefault="007A7ACC" w:rsidP="007A7ACC">
      <w:pPr>
        <w:pStyle w:val="Title"/>
        <w:rPr>
          <w:sz w:val="24"/>
        </w:rPr>
      </w:pPr>
    </w:p>
    <w:p w14:paraId="52486087" w14:textId="77777777" w:rsidR="007A7ACC" w:rsidRDefault="00095F81" w:rsidP="007A7ACC">
      <w:pPr>
        <w:pStyle w:val="Title"/>
        <w:rPr>
          <w:sz w:val="24"/>
        </w:rPr>
      </w:pPr>
      <w:r>
        <w:rPr>
          <w:noProof/>
        </w:rPr>
        <w:drawing>
          <wp:anchor distT="0" distB="0" distL="114300" distR="114300" simplePos="0" relativeHeight="251651072" behindDoc="0" locked="0" layoutInCell="1" allowOverlap="1" wp14:anchorId="129C2608" wp14:editId="0B6BB9C8">
            <wp:simplePos x="0" y="0"/>
            <wp:positionH relativeFrom="column">
              <wp:posOffset>1600200</wp:posOffset>
            </wp:positionH>
            <wp:positionV relativeFrom="paragraph">
              <wp:posOffset>149860</wp:posOffset>
            </wp:positionV>
            <wp:extent cx="561340" cy="2171700"/>
            <wp:effectExtent l="0" t="0" r="0" b="0"/>
            <wp:wrapSquare wrapText="bothSides"/>
            <wp:docPr id="19" name="Picture 19" descr="z-shm-stretched spring 1&amp;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z-shm-stretched spring 1&amp;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61340" cy="2171700"/>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0048" behindDoc="0" locked="0" layoutInCell="1" allowOverlap="1" wp14:anchorId="3EC2DBF6" wp14:editId="547D4FF2">
            <wp:simplePos x="0" y="0"/>
            <wp:positionH relativeFrom="column">
              <wp:posOffset>4800600</wp:posOffset>
            </wp:positionH>
            <wp:positionV relativeFrom="paragraph">
              <wp:posOffset>35560</wp:posOffset>
            </wp:positionV>
            <wp:extent cx="521970" cy="1485900"/>
            <wp:effectExtent l="0" t="0" r="0" b="0"/>
            <wp:wrapSquare wrapText="bothSides"/>
            <wp:docPr id="18" name="Picture 18" descr="z-shm-equilibrium spring 2&amp;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z-shm-equilibrium spring 2&amp;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1970" cy="1485900"/>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48000" behindDoc="0" locked="0" layoutInCell="1" allowOverlap="1" wp14:anchorId="6670E01D" wp14:editId="13529347">
            <wp:simplePos x="0" y="0"/>
            <wp:positionH relativeFrom="column">
              <wp:posOffset>2514600</wp:posOffset>
            </wp:positionH>
            <wp:positionV relativeFrom="paragraph">
              <wp:posOffset>149860</wp:posOffset>
            </wp:positionV>
            <wp:extent cx="2171700" cy="2018030"/>
            <wp:effectExtent l="0" t="0" r="0" b="1270"/>
            <wp:wrapSquare wrapText="bothSides"/>
            <wp:docPr id="14" name="Picture 14" descr="z-shm-ato5- sp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z-shm-ato5- spri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171700" cy="2018030"/>
                    </a:xfrm>
                    <a:prstGeom prst="rect">
                      <a:avLst/>
                    </a:prstGeom>
                    <a:noFill/>
                  </pic:spPr>
                </pic:pic>
              </a:graphicData>
            </a:graphic>
            <wp14:sizeRelH relativeFrom="page">
              <wp14:pctWidth>0</wp14:pctWidth>
            </wp14:sizeRelH>
            <wp14:sizeRelV relativeFrom="page">
              <wp14:pctHeight>0</wp14:pctHeight>
            </wp14:sizeRelV>
          </wp:anchor>
        </w:drawing>
      </w:r>
    </w:p>
    <w:p w14:paraId="3DAC0BCF" w14:textId="77777777" w:rsidR="007A7ACC" w:rsidRDefault="007A7ACC" w:rsidP="007A7ACC">
      <w:pPr>
        <w:pStyle w:val="Title"/>
        <w:rPr>
          <w:sz w:val="24"/>
        </w:rPr>
      </w:pPr>
    </w:p>
    <w:p w14:paraId="0C4DEC34" w14:textId="77777777" w:rsidR="007A7ACC" w:rsidRDefault="007A7ACC" w:rsidP="007A7ACC">
      <w:pPr>
        <w:pStyle w:val="Title"/>
        <w:rPr>
          <w:sz w:val="24"/>
        </w:rPr>
      </w:pPr>
    </w:p>
    <w:p w14:paraId="246B3EDD" w14:textId="77777777" w:rsidR="007A7ACC" w:rsidRDefault="007A7ACC" w:rsidP="007A7ACC">
      <w:pPr>
        <w:pStyle w:val="Title"/>
        <w:rPr>
          <w:sz w:val="24"/>
        </w:rPr>
      </w:pPr>
    </w:p>
    <w:p w14:paraId="41577210" w14:textId="77777777" w:rsidR="007A7ACC" w:rsidRDefault="007A7ACC" w:rsidP="007A7ACC">
      <w:pPr>
        <w:pStyle w:val="Title"/>
        <w:rPr>
          <w:sz w:val="24"/>
        </w:rPr>
      </w:pPr>
    </w:p>
    <w:p w14:paraId="52BF981E" w14:textId="77777777" w:rsidR="007A7ACC" w:rsidRDefault="007A7ACC" w:rsidP="007A7ACC">
      <w:pPr>
        <w:pStyle w:val="Title"/>
        <w:rPr>
          <w:sz w:val="24"/>
        </w:rPr>
      </w:pPr>
    </w:p>
    <w:p w14:paraId="1B3B9B9B" w14:textId="77777777" w:rsidR="007A7ACC" w:rsidRDefault="007A7ACC" w:rsidP="007A7ACC">
      <w:pPr>
        <w:pStyle w:val="Title"/>
        <w:rPr>
          <w:sz w:val="24"/>
        </w:rPr>
      </w:pPr>
    </w:p>
    <w:p w14:paraId="58CD4194" w14:textId="77777777" w:rsidR="007A7ACC" w:rsidRDefault="007A7ACC" w:rsidP="007A7ACC">
      <w:pPr>
        <w:pStyle w:val="Title"/>
        <w:rPr>
          <w:sz w:val="24"/>
        </w:rPr>
      </w:pPr>
    </w:p>
    <w:p w14:paraId="5559B46A" w14:textId="77777777" w:rsidR="007A7ACC" w:rsidRDefault="007A7ACC" w:rsidP="007A7ACC">
      <w:pPr>
        <w:pStyle w:val="Title"/>
        <w:rPr>
          <w:sz w:val="24"/>
        </w:rPr>
      </w:pPr>
    </w:p>
    <w:p w14:paraId="6D6B24B1" w14:textId="77777777" w:rsidR="007A7ACC" w:rsidRDefault="007A7ACC" w:rsidP="007A7ACC">
      <w:pPr>
        <w:pStyle w:val="Title"/>
        <w:rPr>
          <w:sz w:val="24"/>
        </w:rPr>
      </w:pPr>
    </w:p>
    <w:p w14:paraId="426B8081" w14:textId="77777777" w:rsidR="007A7ACC" w:rsidRDefault="007A7ACC" w:rsidP="007A7ACC">
      <w:pPr>
        <w:pStyle w:val="Title"/>
        <w:rPr>
          <w:sz w:val="24"/>
        </w:rPr>
      </w:pPr>
    </w:p>
    <w:p w14:paraId="312DA56A" w14:textId="77777777" w:rsidR="007A7ACC" w:rsidRDefault="007A7ACC" w:rsidP="007A7ACC">
      <w:pPr>
        <w:pStyle w:val="Title"/>
        <w:rPr>
          <w:sz w:val="24"/>
        </w:rPr>
      </w:pPr>
    </w:p>
    <w:p w14:paraId="3F2F9119" w14:textId="77777777" w:rsidR="008F3C69" w:rsidRDefault="008F3C69" w:rsidP="00F403C7"/>
    <w:p w14:paraId="1EDE51C3" w14:textId="77777777" w:rsidR="008F3C69" w:rsidRDefault="008F3C69" w:rsidP="00F403C7"/>
    <w:p w14:paraId="51F36BF9" w14:textId="3D609A0B" w:rsidR="006C35B5" w:rsidRDefault="006C35B5" w:rsidP="00F403C7">
      <w:r>
        <w:t xml:space="preserve">The amount of </w:t>
      </w:r>
      <w:r w:rsidR="005F23B7">
        <w:t>PAR e</w:t>
      </w:r>
      <w:r>
        <w:t xml:space="preserve">xpended in performing the work on the spring or pendulum is always greater than the potential </w:t>
      </w:r>
      <w:r w:rsidR="00237087" w:rsidRPr="00237087">
        <w:rPr>
          <w:position w:val="-10"/>
        </w:rPr>
        <w:object w:dxaOrig="700" w:dyaOrig="320" w14:anchorId="165466D4">
          <v:shape id="_x0000_i1145" type="#_x0000_t75" style="width:35.1pt;height:16.15pt" o:ole="">
            <v:imagedata r:id="rId9" o:title=""/>
          </v:shape>
          <o:OLEObject Type="Embed" ProgID="Equation.DSMT4" ShapeID="_x0000_i1145" DrawAspect="Content" ObjectID="_1685511487" r:id="rId57"/>
        </w:object>
      </w:r>
      <w:r>
        <w:t xml:space="preserve">created in the spring or pendulum.   For example, when </w:t>
      </w:r>
      <w:r w:rsidR="00F403C7">
        <w:t>you contract a muscle to move a mass</w:t>
      </w:r>
      <w:r>
        <w:t xml:space="preserve">, </w:t>
      </w:r>
      <w:r w:rsidR="00336764">
        <w:t>heat</w:t>
      </w:r>
      <w:r>
        <w:t xml:space="preserve"> is expended in contrac</w:t>
      </w:r>
      <w:r w:rsidR="00F403C7">
        <w:t xml:space="preserve">ting the muscle.  If the mass </w:t>
      </w:r>
      <w:r>
        <w:t xml:space="preserve">moves, </w:t>
      </w:r>
      <w:r w:rsidR="00237087" w:rsidRPr="00237087">
        <w:rPr>
          <w:position w:val="-10"/>
        </w:rPr>
        <w:object w:dxaOrig="700" w:dyaOrig="320" w14:anchorId="610CB1E3">
          <v:shape id="_x0000_i1147" type="#_x0000_t75" style="width:35.1pt;height:16.15pt" o:ole="">
            <v:imagedata r:id="rId9" o:title=""/>
          </v:shape>
          <o:OLEObject Type="Embed" ProgID="Equation.DSMT4" ShapeID="_x0000_i1147" DrawAspect="Content" ObjectID="_1685511488" r:id="rId58"/>
        </w:object>
      </w:r>
      <w:r>
        <w:t xml:space="preserve"> is performed.  If the </w:t>
      </w:r>
      <w:r w:rsidR="00A9026D">
        <w:t>mass does</w:t>
      </w:r>
      <w:r w:rsidR="00F403C7">
        <w:t xml:space="preserve"> </w:t>
      </w:r>
      <w:r>
        <w:t xml:space="preserve">not move, no </w:t>
      </w:r>
      <w:r w:rsidR="00237087" w:rsidRPr="00237087">
        <w:rPr>
          <w:position w:val="-10"/>
        </w:rPr>
        <w:object w:dxaOrig="700" w:dyaOrig="320" w14:anchorId="69E97CAB">
          <v:shape id="_x0000_i1149" type="#_x0000_t75" style="width:35.1pt;height:16.15pt" o:ole="">
            <v:imagedata r:id="rId9" o:title=""/>
          </v:shape>
          <o:OLEObject Type="Embed" ProgID="Equation.DSMT4" ShapeID="_x0000_i1149" DrawAspect="Content" ObjectID="_1685511489" r:id="rId59"/>
        </w:object>
      </w:r>
      <w:r>
        <w:t xml:space="preserve"> is performed on the </w:t>
      </w:r>
      <w:r w:rsidR="00F403C7">
        <w:t>mass</w:t>
      </w:r>
      <w:r>
        <w:t xml:space="preserve">, but a sizeable amount of </w:t>
      </w:r>
      <w:r w:rsidR="00336764">
        <w:t>heat</w:t>
      </w:r>
      <w:r>
        <w:t xml:space="preserve"> is expended in try</w:t>
      </w:r>
      <w:r w:rsidR="00300887">
        <w:t>ing</w:t>
      </w:r>
      <w:r>
        <w:t xml:space="preserve"> to move the </w:t>
      </w:r>
      <w:r w:rsidR="00F403C7">
        <w:t>mass</w:t>
      </w:r>
      <w:r>
        <w:t xml:space="preserve"> (contraction of muscle</w:t>
      </w:r>
      <w:r w:rsidR="00F031C5">
        <w:t>s</w:t>
      </w:r>
      <w:r>
        <w:t>).</w:t>
      </w:r>
    </w:p>
    <w:p w14:paraId="028209E6" w14:textId="77777777" w:rsidR="006C35B5" w:rsidRDefault="006C35B5" w:rsidP="006C35B5"/>
    <w:p w14:paraId="51C2793F" w14:textId="605AACAC" w:rsidR="006C35B5" w:rsidRDefault="006C35B5" w:rsidP="000D4460">
      <w:r>
        <w:t xml:space="preserve">Once the system is set into motion, the </w:t>
      </w:r>
      <w:r w:rsidR="00237087" w:rsidRPr="00CA7F5B">
        <w:rPr>
          <w:position w:val="-10"/>
        </w:rPr>
        <w:object w:dxaOrig="580" w:dyaOrig="320" w14:anchorId="6B2C8780">
          <v:shape id="_x0000_i1151" type="#_x0000_t75" style="width:29.1pt;height:16.15pt" o:ole="">
            <v:imagedata r:id="rId60" o:title=""/>
          </v:shape>
          <o:OLEObject Type="Embed" ProgID="Equation.DSMT4" ShapeID="_x0000_i1151" DrawAspect="Content" ObjectID="_1685511490" r:id="rId61"/>
        </w:object>
      </w:r>
      <w:r>
        <w:t>force exerted by the spring, is always directed so as to push (repuls</w:t>
      </w:r>
      <w:r w:rsidR="000D4460">
        <w:t>e</w:t>
      </w:r>
      <w:r>
        <w:t xml:space="preserve">) or pull (attract) the system back to </w:t>
      </w:r>
      <w:r w:rsidR="009B2352">
        <w:t xml:space="preserve">its </w:t>
      </w:r>
      <w:r w:rsidR="005F23B7">
        <w:t xml:space="preserve">zero or </w:t>
      </w:r>
      <w:r>
        <w:t xml:space="preserve">rest position.  For a mass at the end of a spring, the stretched spring </w:t>
      </w:r>
      <w:r w:rsidR="005F23B7">
        <w:t>attracts</w:t>
      </w:r>
      <w:r>
        <w:t xml:space="preserve"> the mass back toward the </w:t>
      </w:r>
      <w:r w:rsidR="009B2352">
        <w:t>rest</w:t>
      </w:r>
      <w:r>
        <w:t xml:space="preserve"> position, while the compressed spring </w:t>
      </w:r>
      <w:r w:rsidR="005F23B7">
        <w:t>repulses</w:t>
      </w:r>
      <w:r>
        <w:t xml:space="preserve"> the mass back toward the </w:t>
      </w:r>
      <w:r w:rsidR="005F23B7">
        <w:t xml:space="preserve">zero or </w:t>
      </w:r>
      <w:r w:rsidR="009B2352">
        <w:t>rest</w:t>
      </w:r>
      <w:r>
        <w:t xml:space="preserve"> position.  The</w:t>
      </w:r>
      <w:r w:rsidR="000177B8">
        <w:t xml:space="preserve"> height </w:t>
      </w:r>
      <w:r>
        <w:t xml:space="preserve">is the distance the compressed or stretched spring moves from </w:t>
      </w:r>
      <w:r w:rsidR="000177B8">
        <w:t>position 1 to 3.</w:t>
      </w:r>
    </w:p>
    <w:p w14:paraId="2CB244AD" w14:textId="77777777" w:rsidR="006C35B5" w:rsidRDefault="006C35B5" w:rsidP="000A7AF7">
      <w:r>
        <w:t xml:space="preserve">When a mass attached to a spring is stretched </w:t>
      </w:r>
      <w:r w:rsidR="000708F8">
        <w:t xml:space="preserve">to </w:t>
      </w:r>
      <w:r>
        <w:t>position</w:t>
      </w:r>
      <w:r w:rsidR="005F23B7">
        <w:t>-</w:t>
      </w:r>
      <w:r>
        <w:t xml:space="preserve">1, the </w:t>
      </w:r>
      <w:r w:rsidR="000708F8">
        <w:t>spring will A</w:t>
      </w:r>
      <w:r>
        <w:t>ttract</w:t>
      </w:r>
      <w:r w:rsidR="005F23B7">
        <w:t xml:space="preserve"> (accelerate)</w:t>
      </w:r>
      <w:r w:rsidR="000708F8">
        <w:t xml:space="preserve"> the mass toward its</w:t>
      </w:r>
      <w:r>
        <w:t xml:space="preserve"> </w:t>
      </w:r>
      <w:r w:rsidR="005F23B7">
        <w:t>‘0’</w:t>
      </w:r>
      <w:r>
        <w:t>position</w:t>
      </w:r>
      <w:r w:rsidR="005F23B7">
        <w:t>-</w:t>
      </w:r>
      <w:r>
        <w:t>2</w:t>
      </w:r>
      <w:r w:rsidR="000708F8">
        <w:t>.</w:t>
      </w:r>
      <w:r>
        <w:t xml:space="preserve">  When </w:t>
      </w:r>
      <w:r w:rsidR="000708F8">
        <w:t>the mass</w:t>
      </w:r>
      <w:r>
        <w:t xml:space="preserve"> passes through </w:t>
      </w:r>
      <w:r w:rsidR="005F23B7">
        <w:t>the ‘0’</w:t>
      </w:r>
      <w:r>
        <w:t xml:space="preserve"> </w:t>
      </w:r>
      <w:r w:rsidR="000708F8">
        <w:t>positio</w:t>
      </w:r>
      <w:r w:rsidR="005F23B7">
        <w:t>n-2</w:t>
      </w:r>
      <w:r>
        <w:t xml:space="preserve">, the </w:t>
      </w:r>
      <w:r w:rsidR="000708F8">
        <w:t>spring will Repulse</w:t>
      </w:r>
      <w:r w:rsidR="000A7AF7">
        <w:t xml:space="preserve"> (decelerate)</w:t>
      </w:r>
      <w:r>
        <w:t xml:space="preserve"> the mass until it reaches its maximum compression position</w:t>
      </w:r>
      <w:r w:rsidR="005F23B7">
        <w:t>-</w:t>
      </w:r>
      <w:r>
        <w:t>3</w:t>
      </w:r>
      <w:r w:rsidR="000708F8">
        <w:t>. At position</w:t>
      </w:r>
      <w:r w:rsidR="005F23B7">
        <w:t>-</w:t>
      </w:r>
      <w:r w:rsidR="000708F8">
        <w:t xml:space="preserve">3, the spring will Attract the mass toward its </w:t>
      </w:r>
      <w:r w:rsidR="005F23B7">
        <w:t>‘0’</w:t>
      </w:r>
      <w:r w:rsidR="000708F8">
        <w:t xml:space="preserve"> position</w:t>
      </w:r>
      <w:r w:rsidR="005F23B7">
        <w:t>-</w:t>
      </w:r>
      <w:r w:rsidR="000708F8">
        <w:t>4.</w:t>
      </w:r>
      <w:r>
        <w:t xml:space="preserve">  When the mass reaches position</w:t>
      </w:r>
      <w:r w:rsidR="005F23B7">
        <w:t>-</w:t>
      </w:r>
      <w:r>
        <w:t xml:space="preserve">4, the </w:t>
      </w:r>
      <w:r w:rsidR="000708F8">
        <w:t xml:space="preserve">spring will </w:t>
      </w:r>
      <w:r w:rsidR="00DC5C94">
        <w:t>repulse</w:t>
      </w:r>
      <w:r w:rsidR="000A7AF7">
        <w:t xml:space="preserve"> (decelerate)</w:t>
      </w:r>
      <w:r w:rsidR="000708F8">
        <w:t xml:space="preserve"> the mass until it </w:t>
      </w:r>
      <w:r>
        <w:t>reaches position</w:t>
      </w:r>
      <w:r w:rsidR="005F23B7">
        <w:t>-</w:t>
      </w:r>
      <w:r>
        <w:t>5 – the end of the cycle.</w:t>
      </w:r>
    </w:p>
    <w:p w14:paraId="4E0162B6" w14:textId="77777777" w:rsidR="006C35B5" w:rsidRDefault="006C35B5" w:rsidP="006C35B5"/>
    <w:p w14:paraId="2634ACFF" w14:textId="77777777" w:rsidR="00442EB0" w:rsidRDefault="00442EB0" w:rsidP="00442EB0">
      <w:pPr>
        <w:pStyle w:val="Title"/>
        <w:numPr>
          <w:ilvl w:val="0"/>
          <w:numId w:val="3"/>
        </w:numPr>
        <w:jc w:val="left"/>
        <w:rPr>
          <w:sz w:val="24"/>
        </w:rPr>
      </w:pPr>
      <w:r>
        <w:rPr>
          <w:sz w:val="24"/>
        </w:rPr>
        <w:t>Maximum acceleration occurs at positions (1,3 and 5).</w:t>
      </w:r>
    </w:p>
    <w:p w14:paraId="4DDD740C" w14:textId="77777777" w:rsidR="00442EB0" w:rsidRDefault="00442EB0" w:rsidP="00442EB0">
      <w:pPr>
        <w:pStyle w:val="Title"/>
        <w:numPr>
          <w:ilvl w:val="0"/>
          <w:numId w:val="3"/>
        </w:numPr>
        <w:jc w:val="left"/>
        <w:rPr>
          <w:sz w:val="24"/>
        </w:rPr>
      </w:pPr>
      <w:r>
        <w:rPr>
          <w:sz w:val="24"/>
        </w:rPr>
        <w:t>Acceleration changes to deceleration at positions (2 and 4)</w:t>
      </w:r>
    </w:p>
    <w:p w14:paraId="43B9E027" w14:textId="77777777" w:rsidR="00442EB0" w:rsidRDefault="00442EB0" w:rsidP="00442EB0">
      <w:pPr>
        <w:pStyle w:val="Title"/>
        <w:numPr>
          <w:ilvl w:val="0"/>
          <w:numId w:val="3"/>
        </w:numPr>
        <w:jc w:val="left"/>
        <w:rPr>
          <w:sz w:val="24"/>
        </w:rPr>
      </w:pPr>
      <w:r>
        <w:rPr>
          <w:sz w:val="24"/>
        </w:rPr>
        <w:t>Maximum velocity occurs at positions (2 and 4)</w:t>
      </w:r>
    </w:p>
    <w:p w14:paraId="4CD9124E" w14:textId="77777777" w:rsidR="00442EB0" w:rsidRDefault="00442EB0" w:rsidP="00442EB0">
      <w:pPr>
        <w:pStyle w:val="Title"/>
        <w:numPr>
          <w:ilvl w:val="0"/>
          <w:numId w:val="3"/>
        </w:numPr>
        <w:jc w:val="left"/>
        <w:rPr>
          <w:sz w:val="24"/>
        </w:rPr>
      </w:pPr>
      <w:r>
        <w:rPr>
          <w:sz w:val="24"/>
        </w:rPr>
        <w:t xml:space="preserve">Velocity is zero at positions (1,3 and 5)  </w:t>
      </w:r>
    </w:p>
    <w:p w14:paraId="3EA027E2" w14:textId="77777777" w:rsidR="00442EB0" w:rsidRDefault="00442EB0" w:rsidP="00442EB0">
      <w:pPr>
        <w:pStyle w:val="Title"/>
        <w:ind w:left="1080"/>
        <w:jc w:val="left"/>
        <w:rPr>
          <w:sz w:val="24"/>
        </w:rPr>
      </w:pPr>
    </w:p>
    <w:p w14:paraId="2126D202" w14:textId="77777777" w:rsidR="00CE3E9B" w:rsidRDefault="006C35B5" w:rsidP="008A3808">
      <w:pPr>
        <w:pStyle w:val="Title"/>
        <w:jc w:val="left"/>
        <w:rPr>
          <w:sz w:val="24"/>
        </w:rPr>
      </w:pPr>
      <w:r>
        <w:rPr>
          <w:sz w:val="24"/>
        </w:rPr>
        <w:lastRenderedPageBreak/>
        <w:t xml:space="preserve">The </w:t>
      </w:r>
      <w:r w:rsidR="007037C8">
        <w:rPr>
          <w:sz w:val="24"/>
        </w:rPr>
        <w:t>CYCLE-</w:t>
      </w:r>
      <w:proofErr w:type="gramStart"/>
      <w:r w:rsidR="007037C8">
        <w:rPr>
          <w:sz w:val="24"/>
        </w:rPr>
        <w:t xml:space="preserve">TIME </w:t>
      </w:r>
      <w:r>
        <w:rPr>
          <w:sz w:val="24"/>
        </w:rPr>
        <w:t xml:space="preserve"> (</w:t>
      </w:r>
      <w:proofErr w:type="gramEnd"/>
      <w:r>
        <w:rPr>
          <w:sz w:val="24"/>
        </w:rPr>
        <w:t>T</w:t>
      </w:r>
      <w:r w:rsidR="00092035">
        <w:rPr>
          <w:sz w:val="24"/>
        </w:rPr>
        <w:t>c</w:t>
      </w:r>
      <w:r>
        <w:rPr>
          <w:sz w:val="24"/>
        </w:rPr>
        <w:t xml:space="preserve">) of a vibrating system is the TIME for the system to complete one full cycle </w:t>
      </w:r>
      <w:r w:rsidR="0072329F">
        <w:rPr>
          <w:sz w:val="24"/>
        </w:rPr>
        <w:t>(move from pos</w:t>
      </w:r>
      <w:r w:rsidR="00863407">
        <w:rPr>
          <w:sz w:val="24"/>
        </w:rPr>
        <w:t>i</w:t>
      </w:r>
      <w:r w:rsidR="0072329F">
        <w:rPr>
          <w:sz w:val="24"/>
        </w:rPr>
        <w:t>tion 1 to 5)</w:t>
      </w:r>
      <w:r>
        <w:rPr>
          <w:sz w:val="24"/>
        </w:rPr>
        <w:t xml:space="preserve">.  The motion is in a </w:t>
      </w:r>
      <w:r>
        <w:rPr>
          <w:sz w:val="24"/>
          <w:u w:val="single"/>
        </w:rPr>
        <w:t>straight line</w:t>
      </w:r>
      <w:r>
        <w:rPr>
          <w:sz w:val="24"/>
        </w:rPr>
        <w:t xml:space="preserve"> joining the end points of the motion.  </w:t>
      </w:r>
      <w:r w:rsidR="0072329F">
        <w:rPr>
          <w:sz w:val="24"/>
        </w:rPr>
        <w:t xml:space="preserve">The </w:t>
      </w:r>
      <w:r w:rsidR="0072329F" w:rsidRPr="0072329F">
        <w:rPr>
          <w:sz w:val="24"/>
          <w:u w:val="single"/>
        </w:rPr>
        <w:t xml:space="preserve">projection of </w:t>
      </w:r>
      <w:r w:rsidR="00863407">
        <w:rPr>
          <w:sz w:val="24"/>
          <w:u w:val="single"/>
        </w:rPr>
        <w:t xml:space="preserve">¼ of a </w:t>
      </w:r>
      <w:r w:rsidR="0072329F" w:rsidRPr="0072329F">
        <w:rPr>
          <w:sz w:val="24"/>
          <w:u w:val="single"/>
        </w:rPr>
        <w:t>circle</w:t>
      </w:r>
      <w:r w:rsidR="0072329F">
        <w:rPr>
          <w:sz w:val="24"/>
        </w:rPr>
        <w:t xml:space="preserve">  (‘sin’ </w:t>
      </w:r>
      <w:r w:rsidR="00803E1E">
        <w:rPr>
          <w:sz w:val="24"/>
        </w:rPr>
        <w:t>or</w:t>
      </w:r>
      <w:r w:rsidR="0072329F">
        <w:rPr>
          <w:sz w:val="24"/>
        </w:rPr>
        <w:t xml:space="preserve"> ‘cos’ math) </w:t>
      </w:r>
      <w:r w:rsidR="00094121">
        <w:rPr>
          <w:sz w:val="24"/>
        </w:rPr>
        <w:t>on to the straight line of the C</w:t>
      </w:r>
      <w:r w:rsidR="0072329F">
        <w:rPr>
          <w:sz w:val="24"/>
        </w:rPr>
        <w:t>M are just useful tools for obtaining corr</w:t>
      </w:r>
      <w:r w:rsidR="002F2448">
        <w:rPr>
          <w:sz w:val="24"/>
        </w:rPr>
        <w:t xml:space="preserve">ect answers.  The motion of a </w:t>
      </w:r>
      <w:r w:rsidR="0072329F">
        <w:rPr>
          <w:sz w:val="24"/>
        </w:rPr>
        <w:t xml:space="preserve">mass </w:t>
      </w:r>
      <w:r w:rsidR="002F2448">
        <w:rPr>
          <w:sz w:val="24"/>
        </w:rPr>
        <w:t xml:space="preserve">attached to a spring </w:t>
      </w:r>
      <w:r w:rsidR="0072329F">
        <w:rPr>
          <w:sz w:val="24"/>
        </w:rPr>
        <w:t xml:space="preserve">is a </w:t>
      </w:r>
      <w:r w:rsidR="0072329F" w:rsidRPr="0072329F">
        <w:rPr>
          <w:sz w:val="24"/>
          <w:u w:val="single"/>
        </w:rPr>
        <w:t>straight line</w:t>
      </w:r>
      <w:r w:rsidR="0072329F">
        <w:rPr>
          <w:sz w:val="24"/>
        </w:rPr>
        <w:t>.</w:t>
      </w:r>
    </w:p>
    <w:p w14:paraId="69536673" w14:textId="77777777" w:rsidR="00CE3E9B" w:rsidRDefault="00CE3E9B" w:rsidP="006C35B5">
      <w:pPr>
        <w:pStyle w:val="Title"/>
        <w:jc w:val="left"/>
        <w:rPr>
          <w:sz w:val="24"/>
        </w:rPr>
      </w:pPr>
    </w:p>
    <w:p w14:paraId="3F8E2DCF" w14:textId="77777777" w:rsidR="00CE6493" w:rsidRDefault="006C35B5" w:rsidP="00CE6493">
      <w:pPr>
        <w:pStyle w:val="Title"/>
        <w:jc w:val="left"/>
        <w:rPr>
          <w:sz w:val="24"/>
        </w:rPr>
      </w:pPr>
      <w:r>
        <w:rPr>
          <w:sz w:val="24"/>
        </w:rPr>
        <w:t>The FREQUENCY (</w:t>
      </w:r>
      <w:r>
        <w:rPr>
          <w:i/>
          <w:iCs/>
          <w:sz w:val="24"/>
        </w:rPr>
        <w:t>f</w:t>
      </w:r>
      <w:r>
        <w:rPr>
          <w:sz w:val="24"/>
        </w:rPr>
        <w:t xml:space="preserve">) is the number of </w:t>
      </w:r>
      <w:r w:rsidR="008A3808">
        <w:rPr>
          <w:sz w:val="24"/>
        </w:rPr>
        <w:t>cycles in a second</w:t>
      </w:r>
      <w:r>
        <w:rPr>
          <w:sz w:val="24"/>
        </w:rPr>
        <w:t xml:space="preserve">.  </w:t>
      </w:r>
    </w:p>
    <w:p w14:paraId="4C80247B" w14:textId="77777777" w:rsidR="00CE6493" w:rsidRDefault="00CE6493" w:rsidP="00CE6493">
      <w:pPr>
        <w:pStyle w:val="Title"/>
        <w:jc w:val="left"/>
        <w:rPr>
          <w:sz w:val="24"/>
        </w:rPr>
      </w:pPr>
      <w:r>
        <w:rPr>
          <w:sz w:val="24"/>
        </w:rPr>
        <w:t>We designate the letter T</w:t>
      </w:r>
      <w:r w:rsidR="006C35B5">
        <w:rPr>
          <w:sz w:val="24"/>
        </w:rPr>
        <w:t xml:space="preserve"> </w:t>
      </w:r>
      <w:r>
        <w:rPr>
          <w:sz w:val="24"/>
        </w:rPr>
        <w:t>to be</w:t>
      </w:r>
      <w:r w:rsidR="006C35B5">
        <w:rPr>
          <w:sz w:val="24"/>
        </w:rPr>
        <w:t xml:space="preserve"> the time for one </w:t>
      </w:r>
      <w:r w:rsidR="008A3808">
        <w:rPr>
          <w:sz w:val="24"/>
        </w:rPr>
        <w:t>cycle</w:t>
      </w:r>
      <w:r>
        <w:rPr>
          <w:sz w:val="24"/>
        </w:rPr>
        <w:t xml:space="preserve">.  </w:t>
      </w:r>
    </w:p>
    <w:p w14:paraId="6B046B0E" w14:textId="77777777" w:rsidR="00CE6493" w:rsidRDefault="00CE6493" w:rsidP="00CE6493">
      <w:pPr>
        <w:pStyle w:val="Title"/>
        <w:jc w:val="left"/>
        <w:rPr>
          <w:sz w:val="24"/>
        </w:rPr>
      </w:pPr>
      <w:r>
        <w:rPr>
          <w:sz w:val="24"/>
        </w:rPr>
        <w:t>Therefore</w:t>
      </w:r>
      <w:r w:rsidR="006C35B5">
        <w:rPr>
          <w:sz w:val="24"/>
        </w:rPr>
        <w:t xml:space="preserve">, </w:t>
      </w:r>
      <w:r w:rsidR="00803E1E" w:rsidRPr="00803E1E">
        <w:rPr>
          <w:position w:val="-26"/>
          <w:sz w:val="24"/>
        </w:rPr>
        <w:object w:dxaOrig="760" w:dyaOrig="700" w14:anchorId="26571AC2">
          <v:shape id="_x0000_i1054" type="#_x0000_t75" style="width:37.85pt;height:34.6pt" o:ole="">
            <v:imagedata r:id="rId62" o:title=""/>
          </v:shape>
          <o:OLEObject Type="Embed" ProgID="Equation.DSMT4" ShapeID="_x0000_i1054" DrawAspect="Content" ObjectID="_1685511491" r:id="rId63"/>
        </w:object>
      </w:r>
      <w:r w:rsidR="00E15039">
        <w:rPr>
          <w:sz w:val="24"/>
        </w:rPr>
        <w:t xml:space="preserve"> </w:t>
      </w:r>
      <w:r w:rsidR="00803E1E">
        <w:rPr>
          <w:sz w:val="24"/>
        </w:rPr>
        <w:t xml:space="preserve">is the number of </w:t>
      </w:r>
      <w:r w:rsidR="00092035">
        <w:rPr>
          <w:sz w:val="24"/>
        </w:rPr>
        <w:t>cycles in</w:t>
      </w:r>
      <w:r w:rsidR="006C35B5">
        <w:rPr>
          <w:sz w:val="24"/>
        </w:rPr>
        <w:t xml:space="preserve"> </w:t>
      </w:r>
      <w:r w:rsidR="00803E1E">
        <w:rPr>
          <w:sz w:val="24"/>
        </w:rPr>
        <w:t>one</w:t>
      </w:r>
      <w:r w:rsidR="006C35B5">
        <w:rPr>
          <w:sz w:val="24"/>
        </w:rPr>
        <w:t xml:space="preserve"> second.  </w:t>
      </w:r>
    </w:p>
    <w:p w14:paraId="238BF944" w14:textId="77777777" w:rsidR="006C35B5" w:rsidRDefault="006C35B5" w:rsidP="00CE6493">
      <w:pPr>
        <w:pStyle w:val="Title"/>
        <w:jc w:val="left"/>
        <w:rPr>
          <w:sz w:val="24"/>
        </w:rPr>
      </w:pPr>
      <w:r>
        <w:rPr>
          <w:sz w:val="24"/>
        </w:rPr>
        <w:t>How many T’s in one second</w:t>
      </w:r>
      <w:r w:rsidR="00BD592B">
        <w:rPr>
          <w:sz w:val="24"/>
        </w:rPr>
        <w:t xml:space="preserve"> (count the </w:t>
      </w:r>
      <w:r w:rsidR="00803E1E">
        <w:rPr>
          <w:sz w:val="24"/>
        </w:rPr>
        <w:t xml:space="preserve">number of peaks </w:t>
      </w:r>
      <w:r w:rsidR="00092035">
        <w:rPr>
          <w:sz w:val="24"/>
        </w:rPr>
        <w:t xml:space="preserve">or bases </w:t>
      </w:r>
      <w:r w:rsidR="00803E1E">
        <w:rPr>
          <w:sz w:val="24"/>
        </w:rPr>
        <w:t>in one second)?</w:t>
      </w:r>
    </w:p>
    <w:p w14:paraId="4BE65EDF" w14:textId="77777777" w:rsidR="0046474F" w:rsidRDefault="0046474F" w:rsidP="006C35B5">
      <w:pPr>
        <w:pStyle w:val="Title"/>
        <w:jc w:val="left"/>
        <w:rPr>
          <w:sz w:val="24"/>
        </w:rPr>
      </w:pPr>
    </w:p>
    <w:p w14:paraId="5FD2818D" w14:textId="77777777" w:rsidR="00FC3375" w:rsidRDefault="00092035" w:rsidP="007E7F17">
      <w:pPr>
        <w:pStyle w:val="Title"/>
        <w:jc w:val="left"/>
        <w:rPr>
          <w:sz w:val="24"/>
        </w:rPr>
      </w:pPr>
      <w:r>
        <w:rPr>
          <w:sz w:val="24"/>
        </w:rPr>
        <w:t>The height</w:t>
      </w:r>
      <w:r w:rsidR="0046474F">
        <w:rPr>
          <w:sz w:val="24"/>
        </w:rPr>
        <w:t xml:space="preserve"> </w:t>
      </w:r>
      <w:r>
        <w:rPr>
          <w:sz w:val="24"/>
        </w:rPr>
        <w:t xml:space="preserve">of one cycle is the </w:t>
      </w:r>
      <w:r w:rsidR="0046474F">
        <w:rPr>
          <w:sz w:val="24"/>
        </w:rPr>
        <w:t xml:space="preserve">distance </w:t>
      </w:r>
      <w:r>
        <w:rPr>
          <w:sz w:val="24"/>
        </w:rPr>
        <w:t>from 1 to 3</w:t>
      </w:r>
      <w:r w:rsidR="00FC3375">
        <w:rPr>
          <w:sz w:val="24"/>
        </w:rPr>
        <w:t>.</w:t>
      </w:r>
    </w:p>
    <w:p w14:paraId="29C0F7AF" w14:textId="77777777" w:rsidR="00FC3375" w:rsidRDefault="00FC3375" w:rsidP="00FC3375">
      <w:pPr>
        <w:pStyle w:val="Title"/>
        <w:jc w:val="left"/>
        <w:rPr>
          <w:sz w:val="24"/>
        </w:rPr>
      </w:pPr>
    </w:p>
    <w:p w14:paraId="6AEAB8E8" w14:textId="77777777" w:rsidR="00FC3375" w:rsidRDefault="00FC3375" w:rsidP="00FC3375">
      <w:pPr>
        <w:pStyle w:val="Title"/>
        <w:jc w:val="left"/>
        <w:rPr>
          <w:sz w:val="24"/>
        </w:rPr>
      </w:pPr>
    </w:p>
    <w:tbl>
      <w:tblPr>
        <w:tblStyle w:val="TableGrid"/>
        <w:tblW w:w="0" w:type="auto"/>
        <w:tblLook w:val="01E0" w:firstRow="1" w:lastRow="1" w:firstColumn="1" w:lastColumn="1" w:noHBand="0" w:noVBand="0"/>
      </w:tblPr>
      <w:tblGrid>
        <w:gridCol w:w="6216"/>
        <w:gridCol w:w="1925"/>
      </w:tblGrid>
      <w:tr w:rsidR="00803E1E" w14:paraId="2D077EEA" w14:textId="77777777">
        <w:tc>
          <w:tcPr>
            <w:tcW w:w="0" w:type="auto"/>
          </w:tcPr>
          <w:p w14:paraId="49C48F4C" w14:textId="77777777" w:rsidR="00803E1E" w:rsidRDefault="00095F81" w:rsidP="006C35B5">
            <w:pPr>
              <w:pStyle w:val="Title"/>
              <w:jc w:val="left"/>
              <w:rPr>
                <w:sz w:val="24"/>
              </w:rPr>
            </w:pPr>
            <w:r>
              <w:rPr>
                <w:noProof/>
                <w:sz w:val="24"/>
              </w:rPr>
              <w:drawing>
                <wp:anchor distT="0" distB="0" distL="114300" distR="114300" simplePos="0" relativeHeight="251664384" behindDoc="0" locked="0" layoutInCell="1" allowOverlap="1" wp14:anchorId="76AA559F" wp14:editId="7FA3AA19">
                  <wp:simplePos x="0" y="0"/>
                  <wp:positionH relativeFrom="column">
                    <wp:posOffset>45720</wp:posOffset>
                  </wp:positionH>
                  <wp:positionV relativeFrom="paragraph">
                    <wp:posOffset>-143510</wp:posOffset>
                  </wp:positionV>
                  <wp:extent cx="3810000" cy="1552575"/>
                  <wp:effectExtent l="0" t="0" r="0" b="9525"/>
                  <wp:wrapSquare wrapText="left"/>
                  <wp:docPr id="65" name="Picture 65" descr="z-shm-jk no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z-shm-jk notation"/>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810000" cy="15525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0" w:type="auto"/>
          </w:tcPr>
          <w:p w14:paraId="14BA298F" w14:textId="77777777" w:rsidR="00803E1E" w:rsidRDefault="00094121" w:rsidP="006C35B5">
            <w:pPr>
              <w:pStyle w:val="Title"/>
              <w:jc w:val="left"/>
              <w:rPr>
                <w:sz w:val="24"/>
              </w:rPr>
            </w:pPr>
            <w:r>
              <w:rPr>
                <w:sz w:val="24"/>
              </w:rPr>
              <w:t>Amplitude =1/2 d</w:t>
            </w:r>
          </w:p>
          <w:p w14:paraId="44D90959" w14:textId="77777777" w:rsidR="00803E1E" w:rsidRDefault="00803E1E" w:rsidP="006C35B5">
            <w:pPr>
              <w:pStyle w:val="Title"/>
              <w:jc w:val="left"/>
              <w:rPr>
                <w:sz w:val="24"/>
              </w:rPr>
            </w:pPr>
            <w:r>
              <w:rPr>
                <w:sz w:val="24"/>
              </w:rPr>
              <w:t>___</w:t>
            </w:r>
          </w:p>
          <w:p w14:paraId="5548703A" w14:textId="77777777" w:rsidR="00803E1E" w:rsidRDefault="00803E1E" w:rsidP="006C35B5">
            <w:pPr>
              <w:pStyle w:val="Title"/>
              <w:jc w:val="left"/>
              <w:rPr>
                <w:sz w:val="24"/>
              </w:rPr>
            </w:pPr>
            <w:r>
              <w:rPr>
                <w:sz w:val="24"/>
              </w:rPr>
              <w:t>|</w:t>
            </w:r>
          </w:p>
          <w:p w14:paraId="57063331" w14:textId="77777777" w:rsidR="00803E1E" w:rsidRDefault="00803E1E" w:rsidP="006C35B5">
            <w:pPr>
              <w:pStyle w:val="Title"/>
              <w:jc w:val="left"/>
              <w:rPr>
                <w:sz w:val="24"/>
              </w:rPr>
            </w:pPr>
            <w:r>
              <w:rPr>
                <w:sz w:val="24"/>
              </w:rPr>
              <w:t>|</w:t>
            </w:r>
          </w:p>
          <w:p w14:paraId="23E6BBA4" w14:textId="77777777" w:rsidR="00803E1E" w:rsidRDefault="00803E1E" w:rsidP="006C35B5">
            <w:pPr>
              <w:pStyle w:val="Title"/>
              <w:jc w:val="left"/>
              <w:rPr>
                <w:sz w:val="24"/>
              </w:rPr>
            </w:pPr>
            <w:r>
              <w:rPr>
                <w:sz w:val="24"/>
              </w:rPr>
              <w:t>d</w:t>
            </w:r>
          </w:p>
          <w:p w14:paraId="65B93813" w14:textId="77777777" w:rsidR="00803E1E" w:rsidRDefault="00803E1E" w:rsidP="006C35B5">
            <w:pPr>
              <w:pStyle w:val="Title"/>
              <w:jc w:val="left"/>
              <w:rPr>
                <w:sz w:val="24"/>
              </w:rPr>
            </w:pPr>
            <w:r>
              <w:rPr>
                <w:sz w:val="24"/>
              </w:rPr>
              <w:t>|</w:t>
            </w:r>
          </w:p>
          <w:p w14:paraId="0DA92545" w14:textId="77777777" w:rsidR="00803E1E" w:rsidRDefault="00803E1E" w:rsidP="006C35B5">
            <w:pPr>
              <w:pStyle w:val="Title"/>
              <w:jc w:val="left"/>
              <w:rPr>
                <w:sz w:val="24"/>
              </w:rPr>
            </w:pPr>
            <w:r w:rsidRPr="00803E1E">
              <w:rPr>
                <w:sz w:val="24"/>
                <w:u w:val="single"/>
              </w:rPr>
              <w:t>|</w:t>
            </w:r>
            <w:r>
              <w:rPr>
                <w:sz w:val="24"/>
              </w:rPr>
              <w:t xml:space="preserve"> </w:t>
            </w:r>
            <w:r w:rsidR="00F56527">
              <w:rPr>
                <w:sz w:val="24"/>
              </w:rPr>
              <w:t>__</w:t>
            </w:r>
          </w:p>
        </w:tc>
      </w:tr>
    </w:tbl>
    <w:p w14:paraId="139CAF5A" w14:textId="77777777" w:rsidR="0046474F" w:rsidRDefault="0046474F" w:rsidP="006C35B5">
      <w:pPr>
        <w:pStyle w:val="Title"/>
        <w:jc w:val="left"/>
        <w:rPr>
          <w:sz w:val="24"/>
        </w:rPr>
      </w:pPr>
    </w:p>
    <w:p w14:paraId="7CFFC916" w14:textId="77777777" w:rsidR="00347858" w:rsidRDefault="00347858" w:rsidP="00094121">
      <w:r>
        <w:t>The T for the drawing above is 0.3 seconds per cycle.  The frequency will be:</w:t>
      </w:r>
    </w:p>
    <w:p w14:paraId="7BD25670" w14:textId="77777777" w:rsidR="00347858" w:rsidRDefault="00347858" w:rsidP="00094121"/>
    <w:p w14:paraId="4F4AF3DB" w14:textId="77777777" w:rsidR="00347858" w:rsidRDefault="00A3455E" w:rsidP="00347858">
      <w:pPr>
        <w:jc w:val="center"/>
      </w:pPr>
      <w:r w:rsidRPr="00A3455E">
        <w:rPr>
          <w:position w:val="-58"/>
        </w:rPr>
        <w:object w:dxaOrig="7280" w:dyaOrig="1280" w14:anchorId="44C16C4E">
          <v:shape id="_x0000_i1055" type="#_x0000_t75" style="width:364.15pt;height:64.15pt" o:ole="">
            <v:imagedata r:id="rId65" o:title=""/>
          </v:shape>
          <o:OLEObject Type="Embed" ProgID="Equation.DSMT4" ShapeID="_x0000_i1055" DrawAspect="Content" ObjectID="_1685511492" r:id="rId66"/>
        </w:object>
      </w:r>
    </w:p>
    <w:p w14:paraId="097A0B6D" w14:textId="77777777" w:rsidR="00347858" w:rsidRDefault="00347858" w:rsidP="00094121"/>
    <w:p w14:paraId="2A151989" w14:textId="77777777" w:rsidR="00565504" w:rsidRDefault="00565504" w:rsidP="00094121">
      <w:r>
        <w:t xml:space="preserve">Answers for </w:t>
      </w:r>
      <w:r w:rsidR="00FC3375">
        <w:t>height</w:t>
      </w:r>
      <w:r>
        <w:t xml:space="preserve">, velocity, acceleration, frequency, and </w:t>
      </w:r>
      <w:r w:rsidR="00FC3375">
        <w:t>cycle-time</w:t>
      </w:r>
      <w:r w:rsidR="00CD603E">
        <w:t xml:space="preserve"> in</w:t>
      </w:r>
      <w:r w:rsidR="00980D20">
        <w:t xml:space="preserve"> C</w:t>
      </w:r>
      <w:r>
        <w:t xml:space="preserve">M </w:t>
      </w:r>
      <w:r w:rsidR="00094121">
        <w:t>are</w:t>
      </w:r>
      <w:r>
        <w:t xml:space="preserve"> found by solving the Attraction-Repulsion equations for a spring:</w:t>
      </w:r>
    </w:p>
    <w:p w14:paraId="06815472" w14:textId="77777777" w:rsidR="004C4E90" w:rsidRDefault="004C4E90" w:rsidP="000C37D8">
      <w:pPr>
        <w:rPr>
          <w:b/>
          <w:bCs/>
          <w:color w:val="FF0000"/>
          <w:sz w:val="28"/>
          <w:szCs w:val="28"/>
          <w:u w:val="single"/>
        </w:rPr>
      </w:pPr>
    </w:p>
    <w:p w14:paraId="2A914B51" w14:textId="77777777" w:rsidR="004C4E90" w:rsidRDefault="004C4E90" w:rsidP="000C37D8">
      <w:pPr>
        <w:rPr>
          <w:b/>
          <w:bCs/>
          <w:color w:val="FF0000"/>
          <w:sz w:val="28"/>
          <w:szCs w:val="28"/>
          <w:u w:val="single"/>
        </w:rPr>
      </w:pPr>
    </w:p>
    <w:p w14:paraId="23033B38" w14:textId="77777777" w:rsidR="004C4E90" w:rsidRDefault="004C4E90" w:rsidP="000C37D8">
      <w:pPr>
        <w:rPr>
          <w:b/>
          <w:bCs/>
          <w:color w:val="FF0000"/>
          <w:sz w:val="28"/>
          <w:szCs w:val="28"/>
          <w:u w:val="single"/>
        </w:rPr>
      </w:pPr>
    </w:p>
    <w:p w14:paraId="4E03902F" w14:textId="77777777" w:rsidR="004C4E90" w:rsidRDefault="004C4E90" w:rsidP="000C37D8">
      <w:pPr>
        <w:rPr>
          <w:b/>
          <w:bCs/>
          <w:color w:val="FF0000"/>
          <w:sz w:val="28"/>
          <w:szCs w:val="28"/>
          <w:u w:val="single"/>
        </w:rPr>
      </w:pPr>
    </w:p>
    <w:p w14:paraId="79BF47CB" w14:textId="77777777" w:rsidR="004C4E90" w:rsidRDefault="004C4E90" w:rsidP="000C37D8">
      <w:pPr>
        <w:rPr>
          <w:b/>
          <w:bCs/>
          <w:color w:val="FF0000"/>
          <w:sz w:val="28"/>
          <w:szCs w:val="28"/>
          <w:u w:val="single"/>
        </w:rPr>
      </w:pPr>
    </w:p>
    <w:p w14:paraId="3A322617" w14:textId="77777777" w:rsidR="004C4E90" w:rsidRDefault="004C4E90" w:rsidP="000C37D8">
      <w:pPr>
        <w:rPr>
          <w:b/>
          <w:bCs/>
          <w:color w:val="FF0000"/>
          <w:sz w:val="28"/>
          <w:szCs w:val="28"/>
          <w:u w:val="single"/>
        </w:rPr>
      </w:pPr>
    </w:p>
    <w:p w14:paraId="30EC1733" w14:textId="77777777" w:rsidR="004C4E90" w:rsidRDefault="004C4E90" w:rsidP="000C37D8">
      <w:pPr>
        <w:rPr>
          <w:b/>
          <w:bCs/>
          <w:color w:val="FF0000"/>
          <w:sz w:val="28"/>
          <w:szCs w:val="28"/>
          <w:u w:val="single"/>
        </w:rPr>
      </w:pPr>
    </w:p>
    <w:p w14:paraId="6C42C702" w14:textId="77777777" w:rsidR="004C4E90" w:rsidRDefault="004C4E90" w:rsidP="000C37D8">
      <w:pPr>
        <w:rPr>
          <w:b/>
          <w:bCs/>
          <w:color w:val="FF0000"/>
          <w:sz w:val="28"/>
          <w:szCs w:val="28"/>
          <w:u w:val="single"/>
        </w:rPr>
      </w:pPr>
    </w:p>
    <w:p w14:paraId="58D97C81" w14:textId="77777777" w:rsidR="004C4E90" w:rsidRDefault="004C4E90" w:rsidP="000C37D8">
      <w:pPr>
        <w:rPr>
          <w:b/>
          <w:bCs/>
          <w:color w:val="FF0000"/>
          <w:sz w:val="28"/>
          <w:szCs w:val="28"/>
          <w:u w:val="single"/>
        </w:rPr>
      </w:pPr>
    </w:p>
    <w:p w14:paraId="2A8A468B" w14:textId="77777777" w:rsidR="004C4E90" w:rsidRDefault="004C4E90" w:rsidP="000C37D8">
      <w:pPr>
        <w:rPr>
          <w:b/>
          <w:bCs/>
          <w:color w:val="FF0000"/>
          <w:sz w:val="28"/>
          <w:szCs w:val="28"/>
          <w:u w:val="single"/>
        </w:rPr>
      </w:pPr>
    </w:p>
    <w:p w14:paraId="15C108A2" w14:textId="77777777" w:rsidR="004C4E90" w:rsidRDefault="004C4E90" w:rsidP="000C37D8">
      <w:pPr>
        <w:rPr>
          <w:b/>
          <w:bCs/>
          <w:color w:val="FF0000"/>
          <w:sz w:val="28"/>
          <w:szCs w:val="28"/>
          <w:u w:val="single"/>
        </w:rPr>
      </w:pPr>
    </w:p>
    <w:p w14:paraId="2974E2EE" w14:textId="77777777" w:rsidR="004C4E90" w:rsidRDefault="004C4E90" w:rsidP="000C37D8">
      <w:pPr>
        <w:rPr>
          <w:b/>
          <w:bCs/>
          <w:color w:val="FF0000"/>
          <w:sz w:val="28"/>
          <w:szCs w:val="28"/>
          <w:u w:val="single"/>
        </w:rPr>
      </w:pPr>
    </w:p>
    <w:p w14:paraId="04328128" w14:textId="77777777" w:rsidR="004C4E90" w:rsidRDefault="004C4E90" w:rsidP="000C37D8">
      <w:pPr>
        <w:rPr>
          <w:b/>
          <w:bCs/>
          <w:color w:val="FF0000"/>
          <w:sz w:val="28"/>
          <w:szCs w:val="28"/>
          <w:u w:val="single"/>
        </w:rPr>
      </w:pPr>
    </w:p>
    <w:p w14:paraId="209193F4" w14:textId="77777777" w:rsidR="000C37D8" w:rsidRPr="000C37D8" w:rsidRDefault="000C37D8" w:rsidP="000C37D8">
      <w:pPr>
        <w:rPr>
          <w:b/>
          <w:bCs/>
          <w:color w:val="FF0000"/>
          <w:sz w:val="28"/>
          <w:szCs w:val="28"/>
          <w:u w:val="single"/>
        </w:rPr>
      </w:pPr>
      <w:r w:rsidRPr="000C37D8">
        <w:rPr>
          <w:b/>
          <w:bCs/>
          <w:color w:val="FF0000"/>
          <w:sz w:val="28"/>
          <w:szCs w:val="28"/>
          <w:u w:val="single"/>
        </w:rPr>
        <w:lastRenderedPageBreak/>
        <w:t>Acceleration equation derived</w:t>
      </w:r>
    </w:p>
    <w:p w14:paraId="0BE5C8DE" w14:textId="77777777" w:rsidR="00FC6FA6" w:rsidRDefault="004B2E23" w:rsidP="00565504">
      <w:r>
        <w:t>AR=</w:t>
      </w:r>
      <w:proofErr w:type="spellStart"/>
      <w:r>
        <w:t>Kd</w:t>
      </w:r>
      <w:proofErr w:type="spellEnd"/>
    </w:p>
    <w:p w14:paraId="09579C3B" w14:textId="77777777" w:rsidR="00565504" w:rsidRDefault="00276CFF" w:rsidP="000C37D8">
      <w:r>
        <w:rPr>
          <w:noProof/>
          <w:sz w:val="20"/>
        </w:rPr>
        <w:pict w14:anchorId="4B64C37A">
          <v:shape id="_x0000_s1055" type="#_x0000_t75" style="position:absolute;margin-left:0;margin-top:7.8pt;width:99pt;height:87.7pt;z-index:251653120" stroked="t">
            <v:imagedata r:id="rId67" o:title=""/>
            <w10:wrap type="square"/>
          </v:shape>
        </w:pict>
      </w:r>
      <w:r w:rsidR="00565504">
        <w:t>(A) is Attraction</w:t>
      </w:r>
    </w:p>
    <w:p w14:paraId="01114407" w14:textId="77777777" w:rsidR="00565504" w:rsidRDefault="00565504" w:rsidP="00565504">
      <w:r>
        <w:t>(R) is Repulsion</w:t>
      </w:r>
    </w:p>
    <w:p w14:paraId="0E6B63B0" w14:textId="77777777" w:rsidR="00565504" w:rsidRDefault="00565504" w:rsidP="00565504">
      <w:r>
        <w:t>(K) is the spring constant</w:t>
      </w:r>
    </w:p>
    <w:p w14:paraId="48DC11AF" w14:textId="77777777" w:rsidR="00565504" w:rsidRDefault="00565504" w:rsidP="00565504">
      <w:r>
        <w:t>(d) is the displacement from equilibrium</w:t>
      </w:r>
    </w:p>
    <w:p w14:paraId="3D9F3523" w14:textId="77777777" w:rsidR="00565504" w:rsidRDefault="00F27D42" w:rsidP="00565504">
      <w:r>
        <w:t>The arrow subscript for ‘K’ is the direction of the spring resistance.</w:t>
      </w:r>
    </w:p>
    <w:p w14:paraId="1FC657AF" w14:textId="77777777" w:rsidR="00DB4CFB" w:rsidRDefault="00DB4CFB" w:rsidP="00955DB7">
      <w:r>
        <w:t xml:space="preserve">The arrow subscript </w:t>
      </w:r>
      <w:r w:rsidR="004C4E90">
        <w:t>for ‘d’</w:t>
      </w:r>
      <w:r>
        <w:t xml:space="preserve"> is the distance and direction of trave</w:t>
      </w:r>
      <w:r w:rsidR="00094121">
        <w:t>l</w:t>
      </w:r>
      <w:r>
        <w:t xml:space="preserve"> of the object attached to the spring.</w:t>
      </w:r>
    </w:p>
    <w:p w14:paraId="171E917E" w14:textId="77777777" w:rsidR="00F27D42" w:rsidRDefault="00F27D42" w:rsidP="00565504"/>
    <w:p w14:paraId="0AC05C1A" w14:textId="77777777" w:rsidR="00565504" w:rsidRDefault="00565504" w:rsidP="00565504">
      <w:r>
        <w:t>This is for a stretched spring.</w:t>
      </w:r>
    </w:p>
    <w:p w14:paraId="109A164F" w14:textId="77777777" w:rsidR="00FC6FA6" w:rsidRPr="00FC6FA6" w:rsidRDefault="00FC6FA6" w:rsidP="00565504">
      <w:pPr>
        <w:rPr>
          <w:sz w:val="28"/>
          <w:szCs w:val="28"/>
          <w:u w:val="single"/>
        </w:rPr>
      </w:pPr>
    </w:p>
    <w:p w14:paraId="02568568" w14:textId="1633EC62" w:rsidR="00565504" w:rsidRDefault="00237087" w:rsidP="00565504">
      <w:r w:rsidRPr="00237087">
        <w:rPr>
          <w:position w:val="-14"/>
        </w:rPr>
        <w:object w:dxaOrig="1120" w:dyaOrig="400" w14:anchorId="73AC02AC">
          <v:shape id="_x0000_i1153" type="#_x0000_t75" style="width:56.3pt;height:19.85pt" o:ole="">
            <v:imagedata r:id="rId68" o:title=""/>
          </v:shape>
          <o:OLEObject Type="Embed" ProgID="Equation.DSMT4" ShapeID="_x0000_i1153" DrawAspect="Content" ObjectID="_1685511493" r:id="rId69"/>
        </w:object>
      </w:r>
      <w:r w:rsidR="00565504">
        <w:tab/>
        <w:t>Attraction-Repulsion = (Mass)(acceleration)</w:t>
      </w:r>
    </w:p>
    <w:p w14:paraId="4C489CCE" w14:textId="77777777" w:rsidR="00565504" w:rsidRDefault="00565504" w:rsidP="00565504"/>
    <w:p w14:paraId="18B46342" w14:textId="0D8E822F" w:rsidR="00565504" w:rsidRDefault="00565504" w:rsidP="008F3C69">
      <w:r>
        <w:t>Equating these two equations for</w:t>
      </w:r>
      <w:r w:rsidR="00336764">
        <w:t xml:space="preserve"> </w:t>
      </w:r>
      <w:r w:rsidR="00336764" w:rsidRPr="00336764">
        <w:rPr>
          <w:position w:val="-12"/>
        </w:rPr>
        <w:object w:dxaOrig="560" w:dyaOrig="360" w14:anchorId="28EF7B25">
          <v:shape id="_x0000_i1057" type="#_x0000_t75" style="width:28.15pt;height:18pt" o:ole="">
            <v:imagedata r:id="rId70" o:title=""/>
          </v:shape>
          <o:OLEObject Type="Embed" ProgID="Equation.DSMT4" ShapeID="_x0000_i1057" DrawAspect="Content" ObjectID="_1685511494" r:id="rId71"/>
        </w:object>
      </w:r>
      <w:r>
        <w:t>, we have</w:t>
      </w:r>
      <w:r w:rsidR="00336764">
        <w:t xml:space="preserve"> </w:t>
      </w:r>
      <w:r w:rsidR="00237087" w:rsidRPr="00237087">
        <w:rPr>
          <w:position w:val="-14"/>
        </w:rPr>
        <w:object w:dxaOrig="1120" w:dyaOrig="400" w14:anchorId="0653FB42">
          <v:shape id="_x0000_i1155" type="#_x0000_t75" style="width:56.3pt;height:19.85pt" o:ole="">
            <v:imagedata r:id="rId72" o:title=""/>
          </v:shape>
          <o:OLEObject Type="Embed" ProgID="Equation.DSMT4" ShapeID="_x0000_i1155" DrawAspect="Content" ObjectID="_1685511495" r:id="rId73"/>
        </w:object>
      </w:r>
      <w:r w:rsidR="008F3C69">
        <w:tab/>
      </w:r>
      <w:r>
        <w:tab/>
      </w:r>
      <w:r>
        <w:tab/>
        <w:t xml:space="preserve">  </w:t>
      </w:r>
    </w:p>
    <w:p w14:paraId="5B508BFA" w14:textId="77777777" w:rsidR="00565504" w:rsidRDefault="00565504" w:rsidP="00565504"/>
    <w:p w14:paraId="3C16EE15" w14:textId="77777777" w:rsidR="00565504" w:rsidRDefault="00565504" w:rsidP="000C37D8"/>
    <w:p w14:paraId="56B8638F" w14:textId="78DFD7E6" w:rsidR="00565504" w:rsidRDefault="00237087" w:rsidP="00565504">
      <w:r w:rsidRPr="00336764">
        <w:rPr>
          <w:position w:val="-30"/>
        </w:rPr>
        <w:object w:dxaOrig="6940" w:dyaOrig="720" w14:anchorId="5EDACB05">
          <v:shape id="_x0000_i1157" type="#_x0000_t75" style="width:346.6pt;height:36pt" o:ole="">
            <v:imagedata r:id="rId74" o:title=""/>
          </v:shape>
          <o:OLEObject Type="Embed" ProgID="Equation.DSMT4" ShapeID="_x0000_i1157" DrawAspect="Content" ObjectID="_1685511496" r:id="rId75"/>
        </w:object>
      </w:r>
      <w:r w:rsidR="00565504">
        <w:tab/>
      </w:r>
    </w:p>
    <w:p w14:paraId="7AD04D2C" w14:textId="77777777" w:rsidR="00565504" w:rsidRDefault="00565504" w:rsidP="00565504"/>
    <w:p w14:paraId="242D843A" w14:textId="77777777" w:rsidR="00565504" w:rsidRDefault="00565504" w:rsidP="00565504">
      <w:r>
        <w:t xml:space="preserve"> </w:t>
      </w:r>
      <w:r>
        <w:tab/>
      </w:r>
      <w:r>
        <w:tab/>
      </w:r>
    </w:p>
    <w:p w14:paraId="013666A3" w14:textId="7BAEAD26" w:rsidR="00565504" w:rsidRDefault="00237087" w:rsidP="00D56857">
      <w:r w:rsidRPr="00237087">
        <w:rPr>
          <w:position w:val="-14"/>
        </w:rPr>
        <w:object w:dxaOrig="1480" w:dyaOrig="400" w14:anchorId="0AAB79ED">
          <v:shape id="_x0000_i1159" type="#_x0000_t75" style="width:73.85pt;height:19.85pt" o:ole="">
            <v:imagedata r:id="rId76" o:title=""/>
          </v:shape>
          <o:OLEObject Type="Embed" ProgID="Equation.DSMT4" ShapeID="_x0000_i1159" DrawAspect="Content" ObjectID="_1685511497" r:id="rId77"/>
        </w:object>
      </w:r>
      <w:r w:rsidR="00336764" w:rsidRPr="000C37D8">
        <w:rPr>
          <w:b/>
          <w:bCs/>
          <w:color w:val="FF0000"/>
          <w:sz w:val="28"/>
          <w:szCs w:val="28"/>
        </w:rPr>
        <w:t xml:space="preserve"> </w:t>
      </w:r>
      <w:r w:rsidR="000C37D8" w:rsidRPr="000C37D8">
        <w:rPr>
          <w:b/>
          <w:bCs/>
          <w:color w:val="FF0000"/>
          <w:sz w:val="28"/>
          <w:szCs w:val="28"/>
        </w:rPr>
        <w:t>Acceleration:</w:t>
      </w:r>
      <w:r w:rsidR="000C37D8">
        <w:tab/>
      </w:r>
      <w:r w:rsidR="00565504">
        <w:t xml:space="preserve">Initial Acceleration is equal to a constant (the ratio of the stiffness of the spring divided by the resistance of the mass) times the initial distance from the </w:t>
      </w:r>
      <w:r w:rsidR="00D56857">
        <w:t>rest</w:t>
      </w:r>
      <w:r w:rsidR="00565504">
        <w:t xml:space="preserve"> position of the spring.</w:t>
      </w:r>
    </w:p>
    <w:p w14:paraId="1F0C2C38" w14:textId="77777777" w:rsidR="00565504" w:rsidRDefault="00565504" w:rsidP="00565504"/>
    <w:p w14:paraId="3109323E" w14:textId="77777777" w:rsidR="00565504" w:rsidRDefault="00565504" w:rsidP="00565504"/>
    <w:p w14:paraId="48D947F5" w14:textId="77777777" w:rsidR="000C37D8" w:rsidRPr="000C37D8" w:rsidRDefault="000C37D8" w:rsidP="008F3C69">
      <w:pPr>
        <w:rPr>
          <w:b/>
          <w:bCs/>
          <w:color w:val="FF0000"/>
          <w:sz w:val="28"/>
          <w:szCs w:val="28"/>
        </w:rPr>
      </w:pPr>
      <w:r w:rsidRPr="000C37D8">
        <w:rPr>
          <w:b/>
          <w:bCs/>
          <w:color w:val="FF0000"/>
          <w:sz w:val="28"/>
          <w:szCs w:val="28"/>
        </w:rPr>
        <w:t>Velocity equation derived</w:t>
      </w:r>
    </w:p>
    <w:p w14:paraId="52AA5283" w14:textId="77777777" w:rsidR="000C37D8" w:rsidRDefault="000C37D8" w:rsidP="008F3C69"/>
    <w:p w14:paraId="6B2C5F47" w14:textId="56391F45" w:rsidR="007D2F30" w:rsidRDefault="00D811CB" w:rsidP="008F3C69">
      <w:r>
        <w:t xml:space="preserve">Conservation of </w:t>
      </w:r>
      <w:r w:rsidR="00724D0F" w:rsidRPr="00724D0F">
        <w:rPr>
          <w:position w:val="-10"/>
        </w:rPr>
        <w:object w:dxaOrig="680" w:dyaOrig="320" w14:anchorId="6F713D48">
          <v:shape id="_x0000_i1061" type="#_x0000_t75" style="width:34.15pt;height:16.15pt" o:ole="">
            <v:imagedata r:id="rId78" o:title=""/>
          </v:shape>
          <o:OLEObject Type="Embed" ProgID="Equation.DSMT4" ShapeID="_x0000_i1061" DrawAspect="Content" ObjectID="_1685511498" r:id="rId79"/>
        </w:object>
      </w:r>
      <w:r>
        <w:t xml:space="preserve">requires that the potential </w:t>
      </w:r>
      <w:r w:rsidR="00724D0F" w:rsidRPr="00724D0F">
        <w:rPr>
          <w:position w:val="-10"/>
        </w:rPr>
        <w:object w:dxaOrig="680" w:dyaOrig="320" w14:anchorId="6648D83C">
          <v:shape id="_x0000_i1062" type="#_x0000_t75" style="width:34.15pt;height:16.15pt" o:ole="">
            <v:imagedata r:id="rId78" o:title=""/>
          </v:shape>
          <o:OLEObject Type="Embed" ProgID="Equation.DSMT4" ShapeID="_x0000_i1062" DrawAspect="Content" ObjectID="_1685511499" r:id="rId80"/>
        </w:object>
      </w:r>
      <w:r w:rsidR="00724D0F" w:rsidRPr="00724D0F">
        <w:rPr>
          <w:position w:val="-16"/>
        </w:rPr>
        <w:object w:dxaOrig="800" w:dyaOrig="440" w14:anchorId="139C50FD">
          <v:shape id="_x0000_i1063" type="#_x0000_t75" style="width:40.15pt;height:22.15pt" o:ole="">
            <v:imagedata r:id="rId81" o:title=""/>
          </v:shape>
          <o:OLEObject Type="Embed" ProgID="Equation.DSMT4" ShapeID="_x0000_i1063" DrawAspect="Content" ObjectID="_1685511500" r:id="rId82"/>
        </w:object>
      </w:r>
      <w:r>
        <w:t xml:space="preserve"> and the motion </w:t>
      </w:r>
      <w:r w:rsidR="00237087" w:rsidRPr="00237087">
        <w:rPr>
          <w:position w:val="-10"/>
        </w:rPr>
        <w:object w:dxaOrig="700" w:dyaOrig="320" w14:anchorId="24F30D37">
          <v:shape id="_x0000_i1161" type="#_x0000_t75" style="width:35.1pt;height:16.15pt" o:ole="">
            <v:imagedata r:id="rId9" o:title=""/>
          </v:shape>
          <o:OLEObject Type="Embed" ProgID="Equation.DSMT4" ShapeID="_x0000_i1161" DrawAspect="Content" ObjectID="_1685511501" r:id="rId83"/>
        </w:object>
      </w:r>
      <w:r w:rsidR="00237087" w:rsidRPr="00724D0F">
        <w:rPr>
          <w:position w:val="-16"/>
        </w:rPr>
        <w:object w:dxaOrig="920" w:dyaOrig="440" w14:anchorId="7CEADCE2">
          <v:shape id="_x0000_i1163" type="#_x0000_t75" style="width:46.15pt;height:22.15pt" o:ole="">
            <v:imagedata r:id="rId84" o:title=""/>
          </v:shape>
          <o:OLEObject Type="Embed" ProgID="Equation.DSMT4" ShapeID="_x0000_i1163" DrawAspect="Content" ObjectID="_1685511502" r:id="rId85"/>
        </w:object>
      </w:r>
      <w:r>
        <w:t>be a constant.</w:t>
      </w:r>
      <w:r w:rsidR="00724D0F">
        <w:t xml:space="preserve">  </w:t>
      </w:r>
      <w:r w:rsidR="00237087" w:rsidRPr="00724D0F">
        <w:rPr>
          <w:position w:val="-16"/>
        </w:rPr>
        <w:object w:dxaOrig="2760" w:dyaOrig="440" w14:anchorId="5928C582">
          <v:shape id="_x0000_i1165" type="#_x0000_t75" style="width:138pt;height:22.15pt" o:ole="">
            <v:imagedata r:id="rId86" o:title=""/>
          </v:shape>
          <o:OLEObject Type="Embed" ProgID="Equation.DSMT4" ShapeID="_x0000_i1165" DrawAspect="Content" ObjectID="_1685511503" r:id="rId87"/>
        </w:object>
      </w:r>
      <w:r w:rsidR="008F3C69">
        <w:tab/>
      </w:r>
    </w:p>
    <w:p w14:paraId="20501205" w14:textId="77777777" w:rsidR="007D2F30" w:rsidRDefault="007D2F30" w:rsidP="007D2F30"/>
    <w:p w14:paraId="3ACFFA98" w14:textId="2346E2A4" w:rsidR="00D811CB" w:rsidRDefault="00D811CB" w:rsidP="000C37D8">
      <w:r>
        <w:t xml:space="preserve"> </w:t>
      </w:r>
      <w:r>
        <w:tab/>
      </w:r>
      <w:r w:rsidR="007D2F30">
        <w:tab/>
      </w:r>
      <w:r w:rsidR="00237087" w:rsidRPr="00B941A1">
        <w:rPr>
          <w:position w:val="-24"/>
        </w:rPr>
        <w:object w:dxaOrig="2880" w:dyaOrig="639" w14:anchorId="0C2DEC5D">
          <v:shape id="_x0000_i1167" type="#_x0000_t75" style="width:141.25pt;height:31.4pt" o:ole="">
            <v:imagedata r:id="rId88" o:title=""/>
            <w10:bordertop type="single" width="4"/>
            <w10:borderleft type="single" width="4"/>
            <w10:borderbottom type="single" width="4"/>
            <w10:borderright type="single" width="4"/>
          </v:shape>
          <o:OLEObject Type="Embed" ProgID="Equation.DSMT4" ShapeID="_x0000_i1167" DrawAspect="Content" ObjectID="_1685511504" r:id="rId89"/>
        </w:object>
      </w:r>
    </w:p>
    <w:p w14:paraId="57CD7C93" w14:textId="77777777" w:rsidR="00D811CB" w:rsidRDefault="00D811CB" w:rsidP="00D811CB"/>
    <w:p w14:paraId="0130E7B3" w14:textId="192286D1" w:rsidR="00D811CB" w:rsidRDefault="00237087" w:rsidP="004B2E23">
      <w:pPr>
        <w:jc w:val="center"/>
      </w:pPr>
      <w:r w:rsidRPr="007F0B3F">
        <w:rPr>
          <w:position w:val="-26"/>
        </w:rPr>
        <w:object w:dxaOrig="2820" w:dyaOrig="700" w14:anchorId="58D160FC">
          <v:shape id="_x0000_i1169" type="#_x0000_t75" style="width:141.25pt;height:34.6pt" o:ole="">
            <v:imagedata r:id="rId90" o:title=""/>
            <w10:bordertop type="single" width="4"/>
            <w10:borderleft type="single" width="4"/>
            <w10:borderbottom type="single" width="4"/>
            <w10:borderright type="single" width="4"/>
          </v:shape>
          <o:OLEObject Type="Embed" ProgID="Equation.DSMT4" ShapeID="_x0000_i1169" DrawAspect="Content" ObjectID="_1685511505" r:id="rId91"/>
        </w:object>
      </w:r>
      <w:r w:rsidR="005B70AB">
        <w:t xml:space="preserve">   </w:t>
      </w:r>
      <w:r w:rsidR="005B70AB">
        <w:tab/>
      </w:r>
      <w:r w:rsidR="005B70AB" w:rsidRPr="005B70AB">
        <w:rPr>
          <w:position w:val="-10"/>
        </w:rPr>
        <w:object w:dxaOrig="440" w:dyaOrig="480" w14:anchorId="73827C09">
          <v:shape id="_x0000_i1069" type="#_x0000_t75" style="width:22.15pt;height:24pt" o:ole="" o:bordertopcolor="this" o:borderleftcolor="this" o:borderbottomcolor="this" o:borderrightcolor="this">
            <v:imagedata r:id="rId92" o:title=""/>
            <w10:bordertop type="single" width="4"/>
            <w10:borderleft type="single" width="4"/>
            <w10:borderbottom type="single" width="4"/>
            <w10:borderright type="single" width="4"/>
          </v:shape>
          <o:OLEObject Type="Embed" ProgID="Equation.3" ShapeID="_x0000_i1069" DrawAspect="Content" ObjectID="_1685511506" r:id="rId93"/>
        </w:object>
      </w:r>
      <w:r w:rsidR="00D811CB">
        <w:t xml:space="preserve"> is </w:t>
      </w:r>
      <w:r w:rsidR="004B2E23">
        <w:t xml:space="preserve">½ </w:t>
      </w:r>
      <w:r w:rsidR="00D811CB">
        <w:t>the</w:t>
      </w:r>
      <w:r w:rsidR="004B2E23">
        <w:t xml:space="preserve"> </w:t>
      </w:r>
      <w:r w:rsidR="00044EB3">
        <w:t xml:space="preserve">height </w:t>
      </w:r>
      <w:r w:rsidR="004B2E23">
        <w:t>of a cycle</w:t>
      </w:r>
      <w:r w:rsidR="00D811CB">
        <w:t>.</w:t>
      </w:r>
    </w:p>
    <w:p w14:paraId="4C357EC4" w14:textId="77777777" w:rsidR="00D811CB" w:rsidRDefault="00D811CB" w:rsidP="00565504"/>
    <w:p w14:paraId="3B4CFCA5" w14:textId="77777777" w:rsidR="00044EB3" w:rsidRDefault="00044EB3" w:rsidP="00044EB3">
      <w:r>
        <w:t>Multiplying both sides by 2</w:t>
      </w:r>
    </w:p>
    <w:p w14:paraId="13852A46" w14:textId="6A49C65F" w:rsidR="00565504" w:rsidRDefault="00D811CB" w:rsidP="00044EB3">
      <w:r>
        <w:tab/>
        <w:t xml:space="preserve">   yields </w:t>
      </w:r>
      <w:r w:rsidR="00237087" w:rsidRPr="00724D0F">
        <w:rPr>
          <w:position w:val="-12"/>
        </w:rPr>
        <w:object w:dxaOrig="1820" w:dyaOrig="380" w14:anchorId="6FDD52F6">
          <v:shape id="_x0000_i1171" type="#_x0000_t75" style="width:90.9pt;height:19.4pt" o:ole="">
            <v:imagedata r:id="rId94" o:title=""/>
            <w10:bordertop type="single" width="4"/>
            <w10:borderleft type="single" width="4"/>
            <w10:borderbottom type="single" width="4"/>
            <w10:borderright type="single" width="4"/>
          </v:shape>
          <o:OLEObject Type="Embed" ProgID="Equation.DSMT4" ShapeID="_x0000_i1171" DrawAspect="Content" ObjectID="_1685511507" r:id="rId95"/>
        </w:object>
      </w:r>
      <w:r w:rsidR="000C37D8">
        <w:tab/>
      </w:r>
      <w:r w:rsidR="000C37D8">
        <w:tab/>
      </w:r>
      <w:r w:rsidR="00237087" w:rsidRPr="00BB0C60">
        <w:rPr>
          <w:position w:val="-68"/>
        </w:rPr>
        <w:object w:dxaOrig="3840" w:dyaOrig="1480" w14:anchorId="18C4A493">
          <v:shape id="_x0000_i1173" type="#_x0000_t75" style="width:160.15pt;height:62.3pt" o:ole="">
            <v:imagedata r:id="rId96" o:title=""/>
            <w10:bordertop type="single" width="4"/>
            <w10:borderleft type="single" width="4"/>
            <w10:borderbottom type="single" width="4"/>
            <w10:borderright type="single" width="4"/>
          </v:shape>
          <o:OLEObject Type="Embed" ProgID="Equation.DSMT4" ShapeID="_x0000_i1173" DrawAspect="Content" ObjectID="_1685511508" r:id="rId97"/>
        </w:object>
      </w:r>
    </w:p>
    <w:p w14:paraId="76B37B38" w14:textId="77777777" w:rsidR="000C37D8" w:rsidRDefault="000C37D8" w:rsidP="000C37D8"/>
    <w:p w14:paraId="5E8B1199" w14:textId="600AB531" w:rsidR="000C37D8" w:rsidRDefault="00237087" w:rsidP="000C37D8">
      <w:r w:rsidRPr="00BB0C60">
        <w:rPr>
          <w:position w:val="-34"/>
        </w:rPr>
        <w:object w:dxaOrig="2220" w:dyaOrig="800" w14:anchorId="4AEA62F5">
          <v:shape id="_x0000_i1175" type="#_x0000_t75" style="width:102.9pt;height:37.4pt" o:ole="">
            <v:imagedata r:id="rId98" o:title=""/>
            <w10:bordertop type="single" width="4"/>
            <w10:borderleft type="single" width="4"/>
            <w10:borderbottom type="single" width="4"/>
            <w10:borderright type="single" width="4"/>
          </v:shape>
          <o:OLEObject Type="Embed" ProgID="Equation.DSMT4" ShapeID="_x0000_i1175" DrawAspect="Content" ObjectID="_1685511509" r:id="rId99"/>
        </w:object>
      </w:r>
      <w:r w:rsidR="00E73377">
        <w:t xml:space="preserve">    </w:t>
      </w:r>
      <w:r w:rsidR="00E73377" w:rsidRPr="00E73377">
        <w:rPr>
          <w:b/>
          <w:bCs/>
          <w:color w:val="FF0000"/>
          <w:sz w:val="28"/>
          <w:szCs w:val="28"/>
        </w:rPr>
        <w:t>Velocity</w:t>
      </w:r>
      <w:r w:rsidR="0069439F">
        <w:rPr>
          <w:b/>
          <w:bCs/>
          <w:color w:val="FF0000"/>
          <w:sz w:val="28"/>
          <w:szCs w:val="28"/>
        </w:rPr>
        <w:t xml:space="preserve"> at any point during the vibration.</w:t>
      </w:r>
    </w:p>
    <w:p w14:paraId="182EF6F9" w14:textId="77777777" w:rsidR="00565504" w:rsidRDefault="00565504" w:rsidP="00565504"/>
    <w:p w14:paraId="5CC56082" w14:textId="77777777" w:rsidR="00DE2674" w:rsidRPr="00B75E96" w:rsidRDefault="0069439F" w:rsidP="00565504">
      <w:pPr>
        <w:rPr>
          <w:b/>
          <w:bCs/>
          <w:color w:val="FF0000"/>
        </w:rPr>
      </w:pPr>
      <w:r w:rsidRPr="00B75E96">
        <w:rPr>
          <w:b/>
          <w:bCs/>
          <w:color w:val="FF0000"/>
        </w:rPr>
        <w:lastRenderedPageBreak/>
        <w:t>Velocity equation derived for maximum velocity</w:t>
      </w:r>
    </w:p>
    <w:p w14:paraId="1B1441F5" w14:textId="77777777" w:rsidR="0069439F" w:rsidRDefault="0069439F" w:rsidP="0069439F"/>
    <w:p w14:paraId="7333089A" w14:textId="77777777" w:rsidR="0069439F" w:rsidRDefault="0069439F" w:rsidP="0069439F">
      <w:r>
        <w:t>‘</w:t>
      </w:r>
      <w:r w:rsidRPr="00A02AF6">
        <w:rPr>
          <w:i/>
        </w:rPr>
        <w:t>v</w:t>
      </w:r>
      <w:r>
        <w:rPr>
          <w:vertAlign w:val="subscript"/>
        </w:rPr>
        <w:t xml:space="preserve">2 </w:t>
      </w:r>
      <w:r>
        <w:t>(velocity at position 2)</w:t>
      </w:r>
      <w:r>
        <w:rPr>
          <w:vertAlign w:val="subscript"/>
        </w:rPr>
        <w:t>’</w:t>
      </w:r>
      <w:r>
        <w:t xml:space="preserve"> is a maximum </w:t>
      </w:r>
      <w:r w:rsidR="00A02AF6">
        <w:t>when‘d’</w:t>
      </w:r>
      <w:r>
        <w:t xml:space="preserve"> is at the zero rest position 2.  </w:t>
      </w:r>
      <w:proofErr w:type="spellStart"/>
      <w:r>
        <w:t>Therefore</w:t>
      </w:r>
      <w:r w:rsidR="00F507FE">
        <w:t>,‘d</w:t>
      </w:r>
      <w:proofErr w:type="spellEnd"/>
      <w:r w:rsidR="00F507FE">
        <w:t>’</w:t>
      </w:r>
      <w:r>
        <w:t xml:space="preserve"> is ‘0’ at that point.</w:t>
      </w:r>
    </w:p>
    <w:p w14:paraId="07DDE96B" w14:textId="77777777" w:rsidR="0069439F" w:rsidRDefault="0069439F" w:rsidP="0069439F"/>
    <w:p w14:paraId="67506FE1" w14:textId="4ED28C49" w:rsidR="0069439F" w:rsidRDefault="00237087" w:rsidP="0069439F">
      <w:r w:rsidRPr="00BB0C60">
        <w:rPr>
          <w:position w:val="-34"/>
        </w:rPr>
        <w:object w:dxaOrig="2299" w:dyaOrig="800" w14:anchorId="1CE33CC1">
          <v:shape id="_x0000_i1177" type="#_x0000_t75" style="width:106.15pt;height:37.4pt" o:ole="">
            <v:imagedata r:id="rId100" o:title=""/>
            <w10:bordertop type="single" width="4"/>
            <w10:borderleft type="single" width="4"/>
            <w10:borderbottom type="single" width="4"/>
            <w10:borderright type="single" width="4"/>
          </v:shape>
          <o:OLEObject Type="Embed" ProgID="Equation.DSMT4" ShapeID="_x0000_i1177" DrawAspect="Content" ObjectID="_1685511510" r:id="rId101"/>
        </w:object>
      </w:r>
      <w:r w:rsidR="0069439F">
        <w:t xml:space="preserve">  substituting ‘0’ for ‘d’ gives,</w:t>
      </w:r>
      <w:r w:rsidR="00DB4CFB">
        <w:t xml:space="preserve"> </w:t>
      </w:r>
      <w:r w:rsidRPr="00BB0C60">
        <w:rPr>
          <w:position w:val="-34"/>
        </w:rPr>
        <w:object w:dxaOrig="5000" w:dyaOrig="800" w14:anchorId="549E733B">
          <v:shape id="_x0000_i1179" type="#_x0000_t75" style="width:231.25pt;height:37.4pt" o:ole="">
            <v:imagedata r:id="rId102" o:title=""/>
            <w10:bordertop type="single" width="4"/>
            <w10:borderleft type="single" width="4"/>
            <w10:borderbottom type="single" width="4"/>
            <w10:borderright type="single" width="4"/>
          </v:shape>
          <o:OLEObject Type="Embed" ProgID="Equation.DSMT4" ShapeID="_x0000_i1179" DrawAspect="Content" ObjectID="_1685511511" r:id="rId103"/>
        </w:object>
      </w:r>
    </w:p>
    <w:p w14:paraId="13E10BEB" w14:textId="77777777" w:rsidR="0069439F" w:rsidRDefault="0069439F" w:rsidP="0069439F"/>
    <w:p w14:paraId="3B92EF8B" w14:textId="77777777" w:rsidR="0069439F" w:rsidRPr="00B75E96" w:rsidRDefault="0069439F" w:rsidP="0037485A">
      <w:r>
        <w:t xml:space="preserve"> </w:t>
      </w:r>
      <w:r w:rsidRPr="00CC0794">
        <w:rPr>
          <w:position w:val="-26"/>
        </w:rPr>
        <w:object w:dxaOrig="1240" w:dyaOrig="700" w14:anchorId="5DB78456">
          <v:shape id="_x0000_i1075" type="#_x0000_t75" style="width:61.85pt;height:34.6pt" o:ole="" o:bordertopcolor="this" o:borderleftcolor="this" o:borderbottomcolor="this" o:borderrightcolor="this">
            <v:imagedata r:id="rId104" o:title=""/>
            <w10:bordertop type="single" width="4"/>
            <w10:borderleft type="single" width="4"/>
            <w10:borderbottom type="single" width="4"/>
            <w10:borderright type="single" width="4"/>
          </v:shape>
          <o:OLEObject Type="Embed" ProgID="Equation.3" ShapeID="_x0000_i1075" DrawAspect="Content" ObjectID="_1685511512" r:id="rId105"/>
        </w:object>
      </w:r>
      <w:r>
        <w:t xml:space="preserve">  </w:t>
      </w:r>
      <w:r w:rsidR="0037485A" w:rsidRPr="00B75E96">
        <w:rPr>
          <w:b/>
          <w:bCs/>
          <w:color w:val="FF0000"/>
        </w:rPr>
        <w:t xml:space="preserve">Velocity </w:t>
      </w:r>
      <w:r w:rsidR="00F507FE" w:rsidRPr="00B75E96">
        <w:rPr>
          <w:b/>
          <w:bCs/>
          <w:color w:val="FF0000"/>
        </w:rPr>
        <w:t>at position</w:t>
      </w:r>
      <w:r w:rsidR="0037485A" w:rsidRPr="00B75E96">
        <w:rPr>
          <w:b/>
          <w:bCs/>
          <w:color w:val="FF0000"/>
        </w:rPr>
        <w:t>-2 and position-4 (maximum).</w:t>
      </w:r>
    </w:p>
    <w:p w14:paraId="0EFC71AE" w14:textId="77777777" w:rsidR="0069439F" w:rsidRDefault="0069439F" w:rsidP="00565504"/>
    <w:p w14:paraId="05A1CCF2" w14:textId="77777777" w:rsidR="00DE2674" w:rsidRPr="00B75E96" w:rsidRDefault="007E3264" w:rsidP="00D57C53">
      <w:r w:rsidRPr="00B75E96">
        <w:rPr>
          <w:b/>
          <w:bCs/>
          <w:color w:val="FF0000"/>
        </w:rPr>
        <w:t>Cycle-time</w:t>
      </w:r>
      <w:r w:rsidR="00DE2674" w:rsidRPr="00B75E96">
        <w:rPr>
          <w:b/>
          <w:bCs/>
          <w:color w:val="FF0000"/>
        </w:rPr>
        <w:t xml:space="preserve"> equation derived</w:t>
      </w:r>
    </w:p>
    <w:p w14:paraId="2B402440" w14:textId="77777777" w:rsidR="00020882" w:rsidRDefault="00F15DF8" w:rsidP="0069439F">
      <w:r>
        <w:t xml:space="preserve">The </w:t>
      </w:r>
      <w:r w:rsidR="007E3264">
        <w:t>cycle-time</w:t>
      </w:r>
      <w:r>
        <w:t xml:space="preserve"> </w:t>
      </w:r>
      <w:r w:rsidR="0069439F">
        <w:t>(</w:t>
      </w:r>
      <w:r>
        <w:t>T</w:t>
      </w:r>
      <w:r w:rsidR="007E3264">
        <w:t>c</w:t>
      </w:r>
      <w:r w:rsidR="0069439F">
        <w:t>)</w:t>
      </w:r>
      <w:r>
        <w:t xml:space="preserve"> of </w:t>
      </w:r>
      <w:r w:rsidR="0069439F">
        <w:t>(</w:t>
      </w:r>
      <w:r>
        <w:t>VM</w:t>
      </w:r>
      <w:r w:rsidR="0069439F">
        <w:t>)</w:t>
      </w:r>
      <w:r>
        <w:t xml:space="preserve"> is the time taken for the mass to move from position</w:t>
      </w:r>
      <w:r w:rsidR="0069439F">
        <w:t>-</w:t>
      </w:r>
      <w:r>
        <w:t>1 to position</w:t>
      </w:r>
      <w:r w:rsidR="0069439F">
        <w:t xml:space="preserve">-5.  </w:t>
      </w:r>
    </w:p>
    <w:p w14:paraId="56BB77E7" w14:textId="77777777" w:rsidR="00F15DF8" w:rsidRDefault="00F15DF8" w:rsidP="00565504"/>
    <w:p w14:paraId="70F3ABC9" w14:textId="77777777" w:rsidR="00D57C53" w:rsidRPr="00B75E96" w:rsidRDefault="00276CFF" w:rsidP="00D57C53">
      <w:pPr>
        <w:rPr>
          <w:b/>
          <w:bCs/>
          <w:color w:val="FF0000"/>
        </w:rPr>
      </w:pPr>
      <w:r>
        <w:rPr>
          <w:noProof/>
        </w:rPr>
        <w:pict w14:anchorId="645CB247">
          <v:shape id="_x0000_s1101" type="#_x0000_t75" style="position:absolute;margin-left:0;margin-top:0;width:319.2pt;height:88.2pt;z-index:251669504" stroked="t" strokeweight=".5pt">
            <v:imagedata r:id="rId106" o:title=""/>
            <w10:wrap type="square"/>
          </v:shape>
        </w:pict>
      </w:r>
      <w:r w:rsidR="0037485A">
        <w:t xml:space="preserve"> </w:t>
      </w:r>
      <w:r w:rsidR="007E3264" w:rsidRPr="00B75E96">
        <w:rPr>
          <w:b/>
          <w:bCs/>
          <w:color w:val="FF0000"/>
        </w:rPr>
        <w:t>Cycle-time</w:t>
      </w:r>
      <w:r w:rsidR="00D57C53" w:rsidRPr="00B75E96">
        <w:rPr>
          <w:b/>
          <w:bCs/>
          <w:color w:val="FF0000"/>
        </w:rPr>
        <w:t xml:space="preserve"> </w:t>
      </w:r>
    </w:p>
    <w:p w14:paraId="4F123A2D" w14:textId="77777777" w:rsidR="00D57C53" w:rsidRDefault="00D57C53" w:rsidP="00D57C53">
      <w:pPr>
        <w:rPr>
          <w:b/>
          <w:bCs/>
          <w:color w:val="FF0000"/>
          <w:sz w:val="28"/>
          <w:szCs w:val="28"/>
        </w:rPr>
      </w:pPr>
    </w:p>
    <w:p w14:paraId="094EA971" w14:textId="77777777" w:rsidR="00F15DF8" w:rsidRDefault="00AD7A00" w:rsidP="00D57C53">
      <w:r w:rsidRPr="00DB4CFB">
        <w:rPr>
          <w:b/>
          <w:bCs/>
          <w:color w:val="FF0000"/>
          <w:position w:val="-28"/>
          <w:sz w:val="28"/>
          <w:szCs w:val="28"/>
        </w:rPr>
        <w:object w:dxaOrig="2040" w:dyaOrig="660" w14:anchorId="5330423B">
          <v:shape id="_x0000_i1076" type="#_x0000_t75" style="width:102pt;height:33.25pt" o:ole="">
            <v:imagedata r:id="rId107" o:title=""/>
          </v:shape>
          <o:OLEObject Type="Embed" ProgID="Equation.DSMT4" ShapeID="_x0000_i1076" DrawAspect="Content" ObjectID="_1685511513" r:id="rId108"/>
        </w:object>
      </w:r>
    </w:p>
    <w:p w14:paraId="29C70667" w14:textId="77777777" w:rsidR="00D57C53" w:rsidRDefault="00D57C53" w:rsidP="0037485A">
      <w:pPr>
        <w:rPr>
          <w:b/>
          <w:bCs/>
          <w:color w:val="FF0000"/>
          <w:sz w:val="28"/>
          <w:szCs w:val="28"/>
        </w:rPr>
      </w:pPr>
    </w:p>
    <w:p w14:paraId="534D79A7" w14:textId="77777777" w:rsidR="00D57C53" w:rsidRDefault="00D57C53" w:rsidP="0037485A">
      <w:pPr>
        <w:rPr>
          <w:b/>
          <w:bCs/>
          <w:color w:val="FF0000"/>
          <w:sz w:val="28"/>
          <w:szCs w:val="28"/>
        </w:rPr>
      </w:pPr>
    </w:p>
    <w:p w14:paraId="5E40EC82" w14:textId="77777777" w:rsidR="0037485A" w:rsidRPr="00B75E96" w:rsidRDefault="0037485A" w:rsidP="0037485A">
      <w:pPr>
        <w:rPr>
          <w:b/>
          <w:bCs/>
          <w:color w:val="FF0000"/>
        </w:rPr>
      </w:pPr>
      <w:r w:rsidRPr="00B75E96">
        <w:rPr>
          <w:b/>
          <w:bCs/>
          <w:color w:val="FF0000"/>
        </w:rPr>
        <w:t xml:space="preserve">Acceleration in terms of the </w:t>
      </w:r>
      <w:r w:rsidR="007E3264" w:rsidRPr="00B75E96">
        <w:rPr>
          <w:b/>
          <w:bCs/>
          <w:color w:val="FF0000"/>
        </w:rPr>
        <w:t>cycle-time</w:t>
      </w:r>
      <w:r w:rsidRPr="00B75E96">
        <w:rPr>
          <w:b/>
          <w:bCs/>
          <w:color w:val="FF0000"/>
        </w:rPr>
        <w:t xml:space="preserve"> (T</w:t>
      </w:r>
      <w:r w:rsidR="007E3264" w:rsidRPr="00B75E96">
        <w:rPr>
          <w:b/>
          <w:bCs/>
          <w:color w:val="FF0000"/>
        </w:rPr>
        <w:t>c</w:t>
      </w:r>
      <w:r w:rsidRPr="00B75E96">
        <w:rPr>
          <w:b/>
          <w:bCs/>
          <w:color w:val="FF0000"/>
        </w:rPr>
        <w:t>)</w:t>
      </w:r>
    </w:p>
    <w:p w14:paraId="7BBE2631" w14:textId="77777777" w:rsidR="0037485A" w:rsidRDefault="00276CFF" w:rsidP="00B5360C">
      <w:r>
        <w:rPr>
          <w:noProof/>
        </w:rPr>
        <w:pict w14:anchorId="7D69B59C">
          <v:shape id="_x0000_s1079" type="#_x0000_t75" style="position:absolute;margin-left:279pt;margin-top:8.2pt;width:171.85pt;height:52.25pt;z-index:251663360" stroked="t" strokeweight=".5pt">
            <v:imagedata r:id="rId109" o:title=""/>
            <w10:wrap type="square"/>
          </v:shape>
        </w:pict>
      </w:r>
    </w:p>
    <w:p w14:paraId="48CC2661" w14:textId="392F5834" w:rsidR="00CC0794" w:rsidRDefault="0037485A" w:rsidP="00B5360C">
      <w:r>
        <w:t xml:space="preserve">Substituting </w:t>
      </w:r>
      <w:r w:rsidR="003635A0" w:rsidRPr="0037485A">
        <w:rPr>
          <w:position w:val="-26"/>
        </w:rPr>
        <w:object w:dxaOrig="1140" w:dyaOrig="700" w14:anchorId="5B691C41">
          <v:shape id="_x0000_i1181" type="#_x0000_t75" style="width:57.25pt;height:34.6pt" o:ole="">
            <v:imagedata r:id="rId110" o:title=""/>
            <w10:bordertop type="single" width="4"/>
            <w10:borderleft type="single" width="4"/>
            <w10:borderbottom type="single" width="4"/>
            <w10:borderright type="single" width="4"/>
          </v:shape>
          <o:OLEObject Type="Embed" ProgID="Equation.DSMT4" ShapeID="_x0000_i1181" DrawAspect="Content" ObjectID="_1685511514" r:id="rId111"/>
        </w:object>
      </w:r>
      <w:r w:rsidR="00CC0794">
        <w:t xml:space="preserve"> into the ‘T</w:t>
      </w:r>
      <w:r w:rsidR="007E3264">
        <w:t>c</w:t>
      </w:r>
      <w:r w:rsidR="00CC0794">
        <w:t>” equation yields:</w:t>
      </w:r>
    </w:p>
    <w:p w14:paraId="5AE92563" w14:textId="77777777" w:rsidR="00CC0794" w:rsidRDefault="00CC0794" w:rsidP="00565504"/>
    <w:p w14:paraId="3D4C321D" w14:textId="77777777" w:rsidR="00565504" w:rsidRDefault="00565504" w:rsidP="00565504"/>
    <w:p w14:paraId="2F2B52A3" w14:textId="77777777" w:rsidR="00565504" w:rsidRDefault="00276CFF" w:rsidP="00565504">
      <w:r>
        <w:rPr>
          <w:noProof/>
        </w:rPr>
        <w:pict w14:anchorId="6A6DC9BE">
          <v:shape id="_x0000_s1063" type="#_x0000_t75" style="position:absolute;margin-left:9pt;margin-top:32.6pt;width:82.9pt;height:97.15pt;z-index:251659264" stroked="t">
            <v:imagedata r:id="rId112" o:title=""/>
            <w10:wrap type="square"/>
          </v:shape>
        </w:pict>
      </w:r>
      <w:r w:rsidR="00062898">
        <w:t>Acceleration can now be solved in terms of “T</w:t>
      </w:r>
      <w:r w:rsidR="007E3264">
        <w:t>c</w:t>
      </w:r>
      <w:r w:rsidR="00062898" w:rsidRPr="00062898">
        <w:rPr>
          <w:vertAlign w:val="subscript"/>
        </w:rPr>
        <w:t>1-5</w:t>
      </w:r>
      <w:r w:rsidR="00062898">
        <w:t>’</w:t>
      </w:r>
      <w:r w:rsidR="00FA49A5">
        <w:t xml:space="preserve"> by eliminating the </w:t>
      </w:r>
      <w:r w:rsidR="00E673E5" w:rsidRPr="00FA49A5">
        <w:rPr>
          <w:position w:val="-24"/>
        </w:rPr>
        <w:object w:dxaOrig="360" w:dyaOrig="620" w14:anchorId="10E17FF4">
          <v:shape id="_x0000_i1078" type="#_x0000_t75" style="width:18pt;height:31.4pt" o:ole="">
            <v:imagedata r:id="rId113" o:title=""/>
          </v:shape>
          <o:OLEObject Type="Embed" ProgID="Equation.3" ShapeID="_x0000_i1078" DrawAspect="Content" ObjectID="_1685511515" r:id="rId114"/>
        </w:object>
      </w:r>
      <w:r w:rsidR="00FA49A5">
        <w:t xml:space="preserve"> between the two equations</w:t>
      </w:r>
    </w:p>
    <w:p w14:paraId="2C0DF15C" w14:textId="77777777" w:rsidR="00FA49A5" w:rsidRDefault="00FA49A5" w:rsidP="00565504"/>
    <w:p w14:paraId="2DF12E77" w14:textId="4216D3AC" w:rsidR="0037485A" w:rsidRDefault="00276CFF" w:rsidP="00D57C53">
      <w:r w:rsidRPr="00E673E5">
        <w:rPr>
          <w:position w:val="-26"/>
        </w:rPr>
        <w:object w:dxaOrig="1600" w:dyaOrig="700" w14:anchorId="35F665C5">
          <v:shape id="_x0000_i1183" type="#_x0000_t75" style="width:79.85pt;height:34.6pt" o:ole="">
            <v:imagedata r:id="rId115" o:title=""/>
            <w10:bordertop type="single" width="4"/>
            <w10:borderleft type="single" width="4"/>
            <w10:borderbottom type="single" width="4"/>
            <w10:borderright type="single" width="4"/>
          </v:shape>
          <o:OLEObject Type="Embed" ProgID="Equation.DSMT4" ShapeID="_x0000_i1183" DrawAspect="Content" ObjectID="_1685511516" r:id="rId116"/>
        </w:object>
      </w:r>
      <w:r w:rsidR="002B3ACD">
        <w:t xml:space="preserve"> </w:t>
      </w:r>
      <w:r w:rsidR="00B5360C">
        <w:t xml:space="preserve">Square ‘T” and rearrange:  </w:t>
      </w:r>
      <w:r w:rsidRPr="00276CFF">
        <w:rPr>
          <w:position w:val="-72"/>
        </w:rPr>
        <w:object w:dxaOrig="3060" w:dyaOrig="1560" w14:anchorId="48AAFDE6">
          <v:shape id="_x0000_i1185" type="#_x0000_t75" style="width:153.25pt;height:78pt" o:ole="">
            <v:imagedata r:id="rId117" o:title=""/>
            <w10:bordertop type="single" width="4"/>
            <w10:borderleft type="single" width="4"/>
            <w10:borderbottom type="single" width="4"/>
            <w10:borderright type="single" width="4"/>
          </v:shape>
          <o:OLEObject Type="Embed" ProgID="Equation.DSMT4" ShapeID="_x0000_i1185" DrawAspect="Content" ObjectID="_1685511517" r:id="rId118"/>
        </w:object>
      </w:r>
      <w:r w:rsidR="00D35081">
        <w:t xml:space="preserve">      </w:t>
      </w:r>
    </w:p>
    <w:p w14:paraId="18904F1E" w14:textId="77777777" w:rsidR="0037485A" w:rsidRDefault="0037485A" w:rsidP="00D35081"/>
    <w:p w14:paraId="7337FB1A" w14:textId="77777777" w:rsidR="00CD603E" w:rsidRPr="00B75E96" w:rsidRDefault="00277222" w:rsidP="005009AE">
      <w:r w:rsidRPr="00CD603E">
        <w:rPr>
          <w:position w:val="-64"/>
        </w:rPr>
        <w:object w:dxaOrig="1380" w:dyaOrig="1400" w14:anchorId="62DB3765">
          <v:shape id="_x0000_i1081" type="#_x0000_t75" style="width:69.25pt;height:70.15pt" o:ole="" o:bordertopcolor="this" o:borderleftcolor="this" o:borderbottomcolor="this" o:borderrightcolor="this">
            <v:imagedata r:id="rId119" o:title=""/>
            <w10:bordertop type="single" width="4"/>
            <w10:borderleft type="single" width="4"/>
            <w10:borderbottom type="single" width="4"/>
            <w10:borderright type="single" width="4"/>
          </v:shape>
          <o:OLEObject Type="Embed" ProgID="Equation.DSMT4" ShapeID="_x0000_i1081" DrawAspect="Content" ObjectID="_1685511518" r:id="rId120"/>
        </w:object>
      </w:r>
      <w:r w:rsidR="0037485A">
        <w:tab/>
      </w:r>
      <w:r w:rsidR="0037485A" w:rsidRPr="00B75E96">
        <w:rPr>
          <w:b/>
          <w:bCs/>
          <w:color w:val="FF0000"/>
        </w:rPr>
        <w:t xml:space="preserve">Acceleration equation when </w:t>
      </w:r>
      <w:r w:rsidR="005009AE" w:rsidRPr="00B75E96">
        <w:rPr>
          <w:b/>
          <w:bCs/>
          <w:color w:val="FF0000"/>
        </w:rPr>
        <w:t xml:space="preserve">½ </w:t>
      </w:r>
      <w:r w:rsidR="0037485A" w:rsidRPr="00B75E96">
        <w:rPr>
          <w:b/>
          <w:bCs/>
          <w:color w:val="FF0000"/>
        </w:rPr>
        <w:t xml:space="preserve">the </w:t>
      </w:r>
      <w:r w:rsidR="005009AE" w:rsidRPr="00B75E96">
        <w:rPr>
          <w:b/>
          <w:bCs/>
          <w:color w:val="FF0000"/>
        </w:rPr>
        <w:t>height</w:t>
      </w:r>
      <w:r w:rsidR="0037485A" w:rsidRPr="00B75E96">
        <w:rPr>
          <w:b/>
          <w:bCs/>
          <w:color w:val="FF0000"/>
        </w:rPr>
        <w:t xml:space="preserve"> and </w:t>
      </w:r>
      <w:r w:rsidR="007E3264" w:rsidRPr="00B75E96">
        <w:rPr>
          <w:b/>
          <w:bCs/>
          <w:color w:val="FF0000"/>
        </w:rPr>
        <w:t>cycle-time</w:t>
      </w:r>
      <w:r w:rsidR="0037485A" w:rsidRPr="00B75E96">
        <w:rPr>
          <w:b/>
          <w:bCs/>
          <w:color w:val="FF0000"/>
        </w:rPr>
        <w:t xml:space="preserve"> are known.</w:t>
      </w:r>
    </w:p>
    <w:p w14:paraId="45A9000B" w14:textId="77777777" w:rsidR="00565504" w:rsidRDefault="00565504" w:rsidP="00CD603E">
      <w:pPr>
        <w:jc w:val="center"/>
      </w:pPr>
    </w:p>
    <w:p w14:paraId="7F73798A" w14:textId="77777777" w:rsidR="00132160" w:rsidRDefault="00132160" w:rsidP="00565504">
      <w:pPr>
        <w:rPr>
          <w:sz w:val="28"/>
          <w:szCs w:val="28"/>
          <w:u w:val="single"/>
        </w:rPr>
      </w:pPr>
    </w:p>
    <w:p w14:paraId="0C0A9148" w14:textId="77777777" w:rsidR="006F5A0B" w:rsidRDefault="006F5A0B" w:rsidP="00565504">
      <w:pPr>
        <w:rPr>
          <w:sz w:val="28"/>
          <w:szCs w:val="28"/>
          <w:u w:val="single"/>
        </w:rPr>
      </w:pPr>
    </w:p>
    <w:p w14:paraId="0C742B3C" w14:textId="77777777" w:rsidR="00132160" w:rsidRDefault="00132160" w:rsidP="00565504">
      <w:pPr>
        <w:rPr>
          <w:sz w:val="28"/>
          <w:szCs w:val="28"/>
          <w:u w:val="single"/>
        </w:rPr>
      </w:pPr>
    </w:p>
    <w:p w14:paraId="5FAB597D" w14:textId="77777777" w:rsidR="00565504" w:rsidRPr="00B5360C" w:rsidRDefault="00460676" w:rsidP="00565504">
      <w:pPr>
        <w:rPr>
          <w:sz w:val="28"/>
          <w:szCs w:val="28"/>
          <w:u w:val="single"/>
        </w:rPr>
      </w:pPr>
      <w:r w:rsidRPr="00B5360C">
        <w:rPr>
          <w:sz w:val="28"/>
          <w:szCs w:val="28"/>
          <w:u w:val="single"/>
        </w:rPr>
        <w:t>Summary of the equations:</w:t>
      </w:r>
    </w:p>
    <w:tbl>
      <w:tblPr>
        <w:tblStyle w:val="TableGrid"/>
        <w:tblW w:w="0" w:type="auto"/>
        <w:tblLook w:val="01E0" w:firstRow="1" w:lastRow="1" w:firstColumn="1" w:lastColumn="1" w:noHBand="0" w:noVBand="0"/>
      </w:tblPr>
      <w:tblGrid>
        <w:gridCol w:w="3500"/>
        <w:gridCol w:w="6364"/>
      </w:tblGrid>
      <w:tr w:rsidR="00DB4CFB" w14:paraId="129905E9" w14:textId="77777777" w:rsidTr="00FC768A">
        <w:tc>
          <w:tcPr>
            <w:tcW w:w="0" w:type="auto"/>
          </w:tcPr>
          <w:p w14:paraId="4B94EF32" w14:textId="46C17273" w:rsidR="00DB4CFB" w:rsidRDefault="00276CFF" w:rsidP="00565504">
            <w:pPr>
              <w:rPr>
                <w:sz w:val="28"/>
                <w:szCs w:val="28"/>
                <w:u w:val="single"/>
              </w:rPr>
            </w:pPr>
            <w:r w:rsidRPr="00FC768A">
              <w:rPr>
                <w:position w:val="-30"/>
              </w:rPr>
              <w:object w:dxaOrig="1359" w:dyaOrig="680" w14:anchorId="0EE90B8A">
                <v:shape id="_x0000_i1187" type="#_x0000_t75" style="width:67.85pt;height:33.7pt" o:ole="">
                  <v:imagedata r:id="rId121" o:title=""/>
                </v:shape>
                <o:OLEObject Type="Embed" ProgID="Equation.DSMT4" ShapeID="_x0000_i1187" DrawAspect="Content" ObjectID="_1685511519" r:id="rId122"/>
              </w:object>
            </w:r>
          </w:p>
        </w:tc>
        <w:tc>
          <w:tcPr>
            <w:tcW w:w="0" w:type="auto"/>
          </w:tcPr>
          <w:p w14:paraId="2BA92263" w14:textId="0AD21D72" w:rsidR="00DB4CFB" w:rsidRDefault="00DB4CFB" w:rsidP="006F5A0B">
            <w:pPr>
              <w:rPr>
                <w:sz w:val="28"/>
                <w:szCs w:val="28"/>
                <w:u w:val="single"/>
              </w:rPr>
            </w:pPr>
            <w:r>
              <w:t>spring constant (K) when mass (</w:t>
            </w:r>
            <w:r w:rsidR="00276CFF">
              <w:rPr>
                <w:i/>
              </w:rPr>
              <w:t>M</w:t>
            </w:r>
            <w:r>
              <w:t xml:space="preserve">) and </w:t>
            </w:r>
            <w:r w:rsidR="007E3264">
              <w:t>cycle-time</w:t>
            </w:r>
            <w:r>
              <w:t xml:space="preserve"> (T) are known.</w:t>
            </w:r>
          </w:p>
        </w:tc>
      </w:tr>
      <w:tr w:rsidR="00DB4CFB" w14:paraId="541D1214" w14:textId="77777777" w:rsidTr="00FC768A">
        <w:tc>
          <w:tcPr>
            <w:tcW w:w="0" w:type="auto"/>
          </w:tcPr>
          <w:p w14:paraId="13847C3C" w14:textId="22E41182" w:rsidR="00DB4CFB" w:rsidRDefault="00276CFF" w:rsidP="00565504">
            <w:pPr>
              <w:rPr>
                <w:sz w:val="28"/>
                <w:szCs w:val="28"/>
                <w:u w:val="single"/>
              </w:rPr>
            </w:pPr>
            <w:r w:rsidRPr="00315382">
              <w:rPr>
                <w:position w:val="-30"/>
              </w:rPr>
              <w:object w:dxaOrig="3280" w:dyaOrig="680" w14:anchorId="1D6C6B8D">
                <v:shape id="_x0000_i1189" type="#_x0000_t75" style="width:164.3pt;height:33.7pt" o:ole="">
                  <v:imagedata r:id="rId123" o:title=""/>
                </v:shape>
                <o:OLEObject Type="Embed" ProgID="Equation.DSMT4" ShapeID="_x0000_i1189" DrawAspect="Content" ObjectID="_1685511520" r:id="rId124"/>
              </w:object>
            </w:r>
          </w:p>
        </w:tc>
        <w:tc>
          <w:tcPr>
            <w:tcW w:w="0" w:type="auto"/>
          </w:tcPr>
          <w:p w14:paraId="5C9ED34D" w14:textId="24BBAADA" w:rsidR="00DB4CFB" w:rsidRPr="003C45D8" w:rsidRDefault="003C45D8" w:rsidP="00565504">
            <w:r>
              <w:t>spring constant (K) when mass (</w:t>
            </w:r>
            <w:r w:rsidR="00276CFF">
              <w:rPr>
                <w:i/>
              </w:rPr>
              <w:t>M</w:t>
            </w:r>
            <w:r>
              <w:t xml:space="preserve">) and amplitude </w:t>
            </w:r>
            <w:proofErr w:type="gramStart"/>
            <w:r>
              <w:t>( d</w:t>
            </w:r>
            <w:proofErr w:type="gramEnd"/>
            <w:r w:rsidRPr="009075EB">
              <w:rPr>
                <w:vertAlign w:val="subscript"/>
              </w:rPr>
              <w:t>1</w:t>
            </w:r>
            <w:r>
              <w:rPr>
                <w:vertAlign w:val="subscript"/>
              </w:rPr>
              <w:t>)</w:t>
            </w:r>
            <w:r>
              <w:t xml:space="preserve"> are known.</w:t>
            </w:r>
          </w:p>
        </w:tc>
      </w:tr>
      <w:tr w:rsidR="00DB4CFB" w14:paraId="405B2D0B" w14:textId="77777777" w:rsidTr="00FC768A">
        <w:tc>
          <w:tcPr>
            <w:tcW w:w="0" w:type="auto"/>
          </w:tcPr>
          <w:p w14:paraId="7A4B72B0" w14:textId="3128AD96" w:rsidR="00DB4CFB" w:rsidRDefault="00276CFF" w:rsidP="00565504">
            <w:pPr>
              <w:rPr>
                <w:sz w:val="28"/>
                <w:szCs w:val="28"/>
                <w:u w:val="single"/>
              </w:rPr>
            </w:pPr>
            <w:r w:rsidRPr="00BB0C60">
              <w:rPr>
                <w:position w:val="-34"/>
              </w:rPr>
              <w:object w:dxaOrig="2200" w:dyaOrig="800" w14:anchorId="6366BF76">
                <v:shape id="_x0000_i1191" type="#_x0000_t75" style="width:109.85pt;height:40.15pt" o:ole="">
                  <v:imagedata r:id="rId125" o:title=""/>
                </v:shape>
                <o:OLEObject Type="Embed" ProgID="Equation.DSMT4" ShapeID="_x0000_i1191" DrawAspect="Content" ObjectID="_1685511521" r:id="rId126"/>
              </w:object>
            </w:r>
          </w:p>
        </w:tc>
        <w:tc>
          <w:tcPr>
            <w:tcW w:w="0" w:type="auto"/>
          </w:tcPr>
          <w:p w14:paraId="3B7BB995" w14:textId="77777777" w:rsidR="003C45D8" w:rsidRDefault="003C45D8" w:rsidP="003C45D8">
            <w:r>
              <w:t>velocity (</w:t>
            </w:r>
            <w:r w:rsidRPr="001B6DBF">
              <w:rPr>
                <w:i/>
                <w:iCs/>
              </w:rPr>
              <w:t>v</w:t>
            </w:r>
            <w:r>
              <w:t>) at any point during the cycle</w:t>
            </w:r>
          </w:p>
          <w:p w14:paraId="148B557C" w14:textId="77777777" w:rsidR="00DB4CFB" w:rsidRDefault="00DB4CFB" w:rsidP="00565504">
            <w:pPr>
              <w:rPr>
                <w:sz w:val="28"/>
                <w:szCs w:val="28"/>
                <w:u w:val="single"/>
              </w:rPr>
            </w:pPr>
          </w:p>
        </w:tc>
      </w:tr>
      <w:tr w:rsidR="00DB4CFB" w14:paraId="13BDA972" w14:textId="77777777" w:rsidTr="00FC768A">
        <w:tc>
          <w:tcPr>
            <w:tcW w:w="0" w:type="auto"/>
          </w:tcPr>
          <w:p w14:paraId="04DBE547" w14:textId="087E2E6D" w:rsidR="00DB4CFB" w:rsidRDefault="00276CFF" w:rsidP="00565504">
            <w:pPr>
              <w:rPr>
                <w:sz w:val="28"/>
                <w:szCs w:val="28"/>
                <w:u w:val="single"/>
              </w:rPr>
            </w:pPr>
            <w:r w:rsidRPr="00AB2FC2">
              <w:rPr>
                <w:position w:val="-46"/>
              </w:rPr>
              <w:object w:dxaOrig="2340" w:dyaOrig="1040" w14:anchorId="77CBF764">
                <v:shape id="_x0000_i1193" type="#_x0000_t75" style="width:105.7pt;height:46.6pt" o:ole="">
                  <v:imagedata r:id="rId127" o:title=""/>
                </v:shape>
                <o:OLEObject Type="Embed" ProgID="Equation.DSMT4" ShapeID="_x0000_i1193" DrawAspect="Content" ObjectID="_1685511522" r:id="rId128"/>
              </w:object>
            </w:r>
          </w:p>
        </w:tc>
        <w:tc>
          <w:tcPr>
            <w:tcW w:w="0" w:type="auto"/>
          </w:tcPr>
          <w:p w14:paraId="02F785F3" w14:textId="77777777" w:rsidR="00EE5DF0" w:rsidRDefault="00EE5DF0" w:rsidP="00EE5DF0">
            <w:r>
              <w:t>velocity (</w:t>
            </w:r>
            <w:r w:rsidRPr="001B6DBF">
              <w:rPr>
                <w:i/>
                <w:iCs/>
              </w:rPr>
              <w:t>v</w:t>
            </w:r>
            <w:r w:rsidRPr="001B6DBF">
              <w:rPr>
                <w:i/>
                <w:iCs/>
                <w:vertAlign w:val="subscript"/>
              </w:rPr>
              <w:t>2</w:t>
            </w:r>
            <w:r>
              <w:t>) maximum (when d = 0 at position-2 and 4)</w:t>
            </w:r>
          </w:p>
          <w:p w14:paraId="6CDA74BF" w14:textId="77777777" w:rsidR="00DB4CFB" w:rsidRDefault="00DB4CFB" w:rsidP="00565504">
            <w:pPr>
              <w:rPr>
                <w:sz w:val="28"/>
                <w:szCs w:val="28"/>
                <w:u w:val="single"/>
              </w:rPr>
            </w:pPr>
          </w:p>
        </w:tc>
      </w:tr>
      <w:tr w:rsidR="00DB4CFB" w14:paraId="6CDDA0B8" w14:textId="77777777" w:rsidTr="00FC768A">
        <w:tc>
          <w:tcPr>
            <w:tcW w:w="0" w:type="auto"/>
          </w:tcPr>
          <w:p w14:paraId="6E1A2DBD" w14:textId="77777777" w:rsidR="00DB4CFB" w:rsidRDefault="00276CFF" w:rsidP="00565504">
            <w:pPr>
              <w:rPr>
                <w:sz w:val="28"/>
                <w:szCs w:val="28"/>
                <w:u w:val="single"/>
              </w:rPr>
            </w:pPr>
            <w:r>
              <w:rPr>
                <w:noProof/>
                <w:sz w:val="28"/>
                <w:szCs w:val="28"/>
                <w:u w:val="single"/>
              </w:rPr>
              <w:pict w14:anchorId="66DEBC40">
                <v:shape id="_x0000_s1091" type="#_x0000_t75" style="position:absolute;margin-left:-104.35pt;margin-top:-.55pt;width:99pt;height:41.75pt;z-index:251665408;mso-position-horizontal-relative:text;mso-position-vertical-relative:text" stroked="t" strokecolor="white [3212]">
                  <v:imagedata r:id="rId129" o:title=""/>
                  <w10:wrap type="square"/>
                </v:shape>
              </w:pict>
            </w:r>
          </w:p>
        </w:tc>
        <w:tc>
          <w:tcPr>
            <w:tcW w:w="0" w:type="auto"/>
          </w:tcPr>
          <w:p w14:paraId="7D5995C1" w14:textId="77777777" w:rsidR="00804121" w:rsidRDefault="00804121" w:rsidP="00804121">
            <w:r>
              <w:t>acceleration (</w:t>
            </w:r>
            <w:r w:rsidRPr="009F6BB5">
              <w:rPr>
                <w:i/>
                <w:iCs/>
              </w:rPr>
              <w:t>a</w:t>
            </w:r>
            <w:r w:rsidRPr="00C1562B">
              <w:rPr>
                <w:i/>
                <w:iCs/>
                <w:vertAlign w:val="subscript"/>
              </w:rPr>
              <w:t>1</w:t>
            </w:r>
            <w:r>
              <w:t xml:space="preserve">) maximum when spring constant (K), </w:t>
            </w:r>
          </w:p>
          <w:p w14:paraId="70D3151B" w14:textId="0B499D96" w:rsidR="00DB4CFB" w:rsidRPr="00804121" w:rsidRDefault="00804121" w:rsidP="00804121">
            <w:r>
              <w:t>mass (</w:t>
            </w:r>
            <w:r w:rsidR="00276CFF" w:rsidRPr="00276CFF">
              <w:rPr>
                <w:i/>
                <w:iCs/>
              </w:rPr>
              <w:t>M</w:t>
            </w:r>
            <w:r>
              <w:t>) and amplitude (d</w:t>
            </w:r>
            <w:r w:rsidRPr="00804121">
              <w:rPr>
                <w:vertAlign w:val="subscript"/>
              </w:rPr>
              <w:t>1</w:t>
            </w:r>
            <w:r>
              <w:t>) are known.</w:t>
            </w:r>
          </w:p>
        </w:tc>
      </w:tr>
      <w:tr w:rsidR="00DB4CFB" w14:paraId="4E5384E0" w14:textId="77777777" w:rsidTr="00FC768A">
        <w:tc>
          <w:tcPr>
            <w:tcW w:w="0" w:type="auto"/>
          </w:tcPr>
          <w:p w14:paraId="0D6BB30D" w14:textId="77777777" w:rsidR="00DB4CFB" w:rsidRDefault="00276CFF" w:rsidP="00565504">
            <w:pPr>
              <w:rPr>
                <w:sz w:val="28"/>
                <w:szCs w:val="28"/>
                <w:u w:val="single"/>
              </w:rPr>
            </w:pPr>
            <w:r>
              <w:rPr>
                <w:noProof/>
                <w:sz w:val="28"/>
                <w:szCs w:val="28"/>
                <w:u w:val="single"/>
              </w:rPr>
              <w:pict w14:anchorId="09E8C616">
                <v:shape id="_x0000_s1092" type="#_x0000_t75" style="position:absolute;margin-left:.1pt;margin-top:.2pt;width:96.2pt;height:39.5pt;z-index:251666432;mso-position-horizontal-relative:text;mso-position-vertical-relative:text" stroked="t" strokecolor="white [3212]" strokeweight=".5pt">
                  <v:imagedata r:id="rId130" o:title=""/>
                  <w10:wrap type="square"/>
                </v:shape>
              </w:pict>
            </w:r>
          </w:p>
        </w:tc>
        <w:tc>
          <w:tcPr>
            <w:tcW w:w="0" w:type="auto"/>
          </w:tcPr>
          <w:p w14:paraId="77C0A51A" w14:textId="77777777" w:rsidR="00804121" w:rsidRDefault="00804121" w:rsidP="00804121">
            <w:r>
              <w:t>acceleration (</w:t>
            </w:r>
            <w:r w:rsidRPr="009F6BB5">
              <w:rPr>
                <w:i/>
                <w:iCs/>
              </w:rPr>
              <w:t>a</w:t>
            </w:r>
            <w:r w:rsidRPr="00C1562B">
              <w:rPr>
                <w:i/>
                <w:iCs/>
                <w:vertAlign w:val="subscript"/>
              </w:rPr>
              <w:t>1</w:t>
            </w:r>
            <w:r>
              <w:t>) maximum when amplitude (d</w:t>
            </w:r>
            <w:r w:rsidRPr="001600B5">
              <w:rPr>
                <w:vertAlign w:val="subscript"/>
              </w:rPr>
              <w:t>1</w:t>
            </w:r>
            <w:r>
              <w:t xml:space="preserve">) and </w:t>
            </w:r>
            <w:r w:rsidR="007E3264">
              <w:t>cycle-time</w:t>
            </w:r>
            <w:r>
              <w:t xml:space="preserve"> (T</w:t>
            </w:r>
            <w:r w:rsidR="00E8377B">
              <w:t>c</w:t>
            </w:r>
            <w:r>
              <w:t>) are known.</w:t>
            </w:r>
          </w:p>
          <w:p w14:paraId="348ADD2B" w14:textId="77777777" w:rsidR="00DB4CFB" w:rsidRDefault="00DB4CFB" w:rsidP="00565504">
            <w:pPr>
              <w:rPr>
                <w:sz w:val="28"/>
                <w:szCs w:val="28"/>
                <w:u w:val="single"/>
              </w:rPr>
            </w:pPr>
          </w:p>
        </w:tc>
      </w:tr>
      <w:tr w:rsidR="00DB4CFB" w14:paraId="2A5FE028" w14:textId="77777777" w:rsidTr="00FC768A">
        <w:tc>
          <w:tcPr>
            <w:tcW w:w="0" w:type="auto"/>
          </w:tcPr>
          <w:p w14:paraId="751D5F70" w14:textId="77777777" w:rsidR="00DB4CFB" w:rsidRDefault="00276CFF" w:rsidP="00565504">
            <w:pPr>
              <w:rPr>
                <w:sz w:val="28"/>
                <w:szCs w:val="28"/>
                <w:u w:val="single"/>
              </w:rPr>
            </w:pPr>
            <w:r>
              <w:rPr>
                <w:noProof/>
                <w:sz w:val="28"/>
                <w:szCs w:val="28"/>
                <w:u w:val="single"/>
              </w:rPr>
              <w:pict w14:anchorId="4203DD82">
                <v:shape id="_x0000_s1093" type="#_x0000_t75" style="position:absolute;margin-left:.1pt;margin-top:.95pt;width:69.2pt;height:39.45pt;z-index:251667456;mso-position-horizontal-relative:text;mso-position-vertical-relative:text" stroked="t" strokecolor="white [3212]" strokeweight=".5pt">
                  <v:imagedata r:id="rId131" o:title=""/>
                  <w10:wrap type="square"/>
                </v:shape>
              </w:pict>
            </w:r>
          </w:p>
        </w:tc>
        <w:tc>
          <w:tcPr>
            <w:tcW w:w="0" w:type="auto"/>
          </w:tcPr>
          <w:p w14:paraId="02E33245" w14:textId="77777777" w:rsidR="00804121" w:rsidRDefault="00804121" w:rsidP="00804121">
            <w:r>
              <w:t>acceleration (</w:t>
            </w:r>
            <w:r w:rsidRPr="00D0058C">
              <w:rPr>
                <w:i/>
                <w:iCs/>
              </w:rPr>
              <w:t>a</w:t>
            </w:r>
            <w:r>
              <w:t xml:space="preserve">) at any point during the </w:t>
            </w:r>
            <w:r w:rsidR="007E3264">
              <w:t>cycle-time</w:t>
            </w:r>
            <w:r>
              <w:t xml:space="preserve"> (T)</w:t>
            </w:r>
          </w:p>
          <w:p w14:paraId="610C27CD" w14:textId="77777777" w:rsidR="00DB4CFB" w:rsidRDefault="00DB4CFB" w:rsidP="00565504">
            <w:pPr>
              <w:rPr>
                <w:sz w:val="28"/>
                <w:szCs w:val="28"/>
                <w:u w:val="single"/>
              </w:rPr>
            </w:pPr>
          </w:p>
        </w:tc>
      </w:tr>
      <w:tr w:rsidR="00DB4CFB" w14:paraId="0E546DD9" w14:textId="77777777" w:rsidTr="00FC768A">
        <w:tc>
          <w:tcPr>
            <w:tcW w:w="0" w:type="auto"/>
          </w:tcPr>
          <w:p w14:paraId="3B27329A" w14:textId="77777777" w:rsidR="00DB4CFB" w:rsidRDefault="00E8377B" w:rsidP="00565504">
            <w:pPr>
              <w:rPr>
                <w:sz w:val="28"/>
                <w:szCs w:val="28"/>
                <w:u w:val="single"/>
              </w:rPr>
            </w:pPr>
            <w:r w:rsidRPr="00DD4107">
              <w:rPr>
                <w:position w:val="-30"/>
              </w:rPr>
              <w:object w:dxaOrig="1400" w:dyaOrig="680" w14:anchorId="2955A1D0">
                <v:shape id="_x0000_i1086" type="#_x0000_t75" style="width:70.15pt;height:34.15pt" o:ole="" o:bordertopcolor="this" o:borderleftcolor="this" o:borderbottomcolor="this" o:borderrightcolor="this">
                  <v:imagedata r:id="rId132" o:title=""/>
                </v:shape>
                <o:OLEObject Type="Embed" ProgID="Equation.3" ShapeID="_x0000_i1086" DrawAspect="Content" ObjectID="_1685511523" r:id="rId133"/>
              </w:object>
            </w:r>
          </w:p>
        </w:tc>
        <w:tc>
          <w:tcPr>
            <w:tcW w:w="0" w:type="auto"/>
          </w:tcPr>
          <w:p w14:paraId="69CD1024" w14:textId="77777777" w:rsidR="00804121" w:rsidRDefault="007E3264" w:rsidP="00804121">
            <w:r>
              <w:t>cycle-time</w:t>
            </w:r>
            <w:r w:rsidR="00804121">
              <w:t xml:space="preserve"> (T</w:t>
            </w:r>
            <w:r w:rsidR="00E8377B">
              <w:t>c</w:t>
            </w:r>
            <w:r w:rsidR="00804121">
              <w:t>) when amplitude (d</w:t>
            </w:r>
            <w:r w:rsidR="00804121" w:rsidRPr="00E8377B">
              <w:rPr>
                <w:vertAlign w:val="subscript"/>
              </w:rPr>
              <w:t>1</w:t>
            </w:r>
            <w:r w:rsidR="00804121">
              <w:t>) and velocity (v</w:t>
            </w:r>
            <w:r w:rsidR="00804121" w:rsidRPr="00E8377B">
              <w:rPr>
                <w:vertAlign w:val="subscript"/>
              </w:rPr>
              <w:t>1</w:t>
            </w:r>
            <w:r w:rsidR="00804121">
              <w:t>) are known.</w:t>
            </w:r>
          </w:p>
          <w:p w14:paraId="7AF118E1" w14:textId="77777777" w:rsidR="00DB4CFB" w:rsidRDefault="00DB4CFB" w:rsidP="00565504">
            <w:pPr>
              <w:rPr>
                <w:sz w:val="28"/>
                <w:szCs w:val="28"/>
                <w:u w:val="single"/>
              </w:rPr>
            </w:pPr>
          </w:p>
        </w:tc>
      </w:tr>
      <w:tr w:rsidR="00DB4CFB" w14:paraId="24A26B53" w14:textId="77777777" w:rsidTr="00FC768A">
        <w:tc>
          <w:tcPr>
            <w:tcW w:w="0" w:type="auto"/>
          </w:tcPr>
          <w:p w14:paraId="5806C5EB" w14:textId="247FF78E" w:rsidR="00DB4CFB" w:rsidRDefault="00276CFF" w:rsidP="00565504">
            <w:pPr>
              <w:rPr>
                <w:sz w:val="28"/>
                <w:szCs w:val="28"/>
                <w:u w:val="single"/>
              </w:rPr>
            </w:pPr>
            <w:r w:rsidRPr="001B5C1D">
              <w:rPr>
                <w:position w:val="-26"/>
              </w:rPr>
              <w:object w:dxaOrig="1600" w:dyaOrig="700" w14:anchorId="552D7D61">
                <v:shape id="_x0000_i1195" type="#_x0000_t75" style="width:79.85pt;height:34.6pt" o:ole="">
                  <v:imagedata r:id="rId134" o:title=""/>
                </v:shape>
                <o:OLEObject Type="Embed" ProgID="Equation.DSMT4" ShapeID="_x0000_i1195" DrawAspect="Content" ObjectID="_1685511524" r:id="rId135"/>
              </w:object>
            </w:r>
          </w:p>
        </w:tc>
        <w:tc>
          <w:tcPr>
            <w:tcW w:w="0" w:type="auto"/>
          </w:tcPr>
          <w:p w14:paraId="16E3A908" w14:textId="703A8A6B" w:rsidR="00804121" w:rsidRDefault="007E3264" w:rsidP="00804121">
            <w:r>
              <w:t>cycle-time</w:t>
            </w:r>
            <w:r w:rsidR="00804121">
              <w:t xml:space="preserve"> (T</w:t>
            </w:r>
            <w:r w:rsidR="00E8377B">
              <w:t>c</w:t>
            </w:r>
            <w:r w:rsidR="00804121">
              <w:t>) when mass (</w:t>
            </w:r>
            <w:r w:rsidR="00276CFF" w:rsidRPr="00276CFF">
              <w:rPr>
                <w:i/>
                <w:iCs/>
              </w:rPr>
              <w:t>M</w:t>
            </w:r>
            <w:r w:rsidR="00804121">
              <w:t>) and spring constant (K) are known.</w:t>
            </w:r>
          </w:p>
          <w:p w14:paraId="36D85785" w14:textId="77777777" w:rsidR="00DB4CFB" w:rsidRDefault="00DB4CFB" w:rsidP="00565504">
            <w:pPr>
              <w:rPr>
                <w:sz w:val="28"/>
                <w:szCs w:val="28"/>
                <w:u w:val="single"/>
              </w:rPr>
            </w:pPr>
          </w:p>
        </w:tc>
      </w:tr>
      <w:tr w:rsidR="00DB4CFB" w14:paraId="6C46917B" w14:textId="77777777" w:rsidTr="00FC768A">
        <w:tc>
          <w:tcPr>
            <w:tcW w:w="0" w:type="auto"/>
          </w:tcPr>
          <w:p w14:paraId="05FC191C" w14:textId="77777777" w:rsidR="00DB4CFB" w:rsidRDefault="00DE02D8" w:rsidP="00565504">
            <w:pPr>
              <w:rPr>
                <w:sz w:val="28"/>
                <w:szCs w:val="28"/>
                <w:u w:val="single"/>
              </w:rPr>
            </w:pPr>
            <w:r w:rsidRPr="00AB2FC2">
              <w:rPr>
                <w:position w:val="-28"/>
              </w:rPr>
              <w:object w:dxaOrig="740" w:dyaOrig="660" w14:anchorId="4D2FE3C1">
                <v:shape id="_x0000_i1088" type="#_x0000_t75" style="width:37.4pt;height:33.25pt" o:ole="" o:bordertopcolor="this" o:borderleftcolor="this" o:borderbottomcolor="this" o:borderrightcolor="this">
                  <v:imagedata r:id="rId136" o:title=""/>
                </v:shape>
                <o:OLEObject Type="Embed" ProgID="Equation.3" ShapeID="_x0000_i1088" DrawAspect="Content" ObjectID="_1685511525" r:id="rId137"/>
              </w:object>
            </w:r>
          </w:p>
        </w:tc>
        <w:tc>
          <w:tcPr>
            <w:tcW w:w="0" w:type="auto"/>
          </w:tcPr>
          <w:p w14:paraId="335C055D" w14:textId="77777777" w:rsidR="00DB4CFB" w:rsidRPr="00804121" w:rsidRDefault="007E3264" w:rsidP="00565504">
            <w:r>
              <w:t>cycle-time</w:t>
            </w:r>
            <w:r w:rsidR="00804121">
              <w:t xml:space="preserve"> (T</w:t>
            </w:r>
            <w:r w:rsidR="0047246C">
              <w:t>c</w:t>
            </w:r>
            <w:r w:rsidR="00804121">
              <w:t>) when the frequency is known.</w:t>
            </w:r>
          </w:p>
        </w:tc>
      </w:tr>
      <w:tr w:rsidR="00DB4CFB" w14:paraId="6988484E" w14:textId="77777777" w:rsidTr="00FC768A">
        <w:tc>
          <w:tcPr>
            <w:tcW w:w="0" w:type="auto"/>
          </w:tcPr>
          <w:p w14:paraId="6A480D93" w14:textId="77777777" w:rsidR="00DB4CFB" w:rsidRDefault="00DE02D8" w:rsidP="00565504">
            <w:pPr>
              <w:rPr>
                <w:sz w:val="28"/>
                <w:szCs w:val="28"/>
                <w:u w:val="single"/>
              </w:rPr>
            </w:pPr>
            <w:r w:rsidRPr="0047246C">
              <w:rPr>
                <w:position w:val="-30"/>
              </w:rPr>
              <w:object w:dxaOrig="740" w:dyaOrig="680" w14:anchorId="41414412">
                <v:shape id="_x0000_i1089" type="#_x0000_t75" style="width:37.4pt;height:34.15pt" o:ole="" o:bordertopcolor="this" o:borderleftcolor="this" o:borderbottomcolor="this" o:borderrightcolor="this">
                  <v:imagedata r:id="rId138" o:title=""/>
                </v:shape>
                <o:OLEObject Type="Embed" ProgID="Equation.3" ShapeID="_x0000_i1089" DrawAspect="Content" ObjectID="_1685511526" r:id="rId139"/>
              </w:object>
            </w:r>
          </w:p>
        </w:tc>
        <w:tc>
          <w:tcPr>
            <w:tcW w:w="0" w:type="auto"/>
          </w:tcPr>
          <w:p w14:paraId="693D9DD6" w14:textId="77777777" w:rsidR="00804121" w:rsidRDefault="00804121" w:rsidP="00804121">
            <w:r>
              <w:t>frequency (</w:t>
            </w:r>
            <w:r w:rsidRPr="0077155C">
              <w:rPr>
                <w:i/>
                <w:iCs/>
              </w:rPr>
              <w:t>f</w:t>
            </w:r>
            <w:r>
              <w:t xml:space="preserve">) when the </w:t>
            </w:r>
            <w:r w:rsidR="007E3264">
              <w:t>cycle-time</w:t>
            </w:r>
            <w:r>
              <w:t xml:space="preserve"> (T</w:t>
            </w:r>
            <w:r w:rsidR="0047246C">
              <w:t>c</w:t>
            </w:r>
            <w:r>
              <w:t>) is known.</w:t>
            </w:r>
          </w:p>
          <w:p w14:paraId="7BDD07FC" w14:textId="77777777" w:rsidR="00DB4CFB" w:rsidRDefault="00DB4CFB" w:rsidP="00565504">
            <w:pPr>
              <w:rPr>
                <w:sz w:val="28"/>
                <w:szCs w:val="28"/>
                <w:u w:val="single"/>
              </w:rPr>
            </w:pPr>
          </w:p>
        </w:tc>
      </w:tr>
      <w:tr w:rsidR="00DB4CFB" w14:paraId="218FCFEB" w14:textId="77777777" w:rsidTr="00FC768A">
        <w:tc>
          <w:tcPr>
            <w:tcW w:w="0" w:type="auto"/>
          </w:tcPr>
          <w:p w14:paraId="2C4AB89F" w14:textId="77777777" w:rsidR="00DB4CFB" w:rsidRDefault="00804B86" w:rsidP="00565504">
            <w:pPr>
              <w:rPr>
                <w:sz w:val="28"/>
                <w:szCs w:val="28"/>
                <w:u w:val="single"/>
              </w:rPr>
            </w:pPr>
            <w:r w:rsidRPr="00855561">
              <w:rPr>
                <w:position w:val="-28"/>
              </w:rPr>
              <w:object w:dxaOrig="1719" w:dyaOrig="660" w14:anchorId="7FDD4206">
                <v:shape id="_x0000_i1090" type="#_x0000_t75" style="width:85.85pt;height:33.25pt" o:ole="" o:bordertopcolor="this" o:borderleftcolor="this" o:borderbottomcolor="this" o:borderrightcolor="this">
                  <v:imagedata r:id="rId140" o:title=""/>
                </v:shape>
                <o:OLEObject Type="Embed" ProgID="Equation.DSMT4" ShapeID="_x0000_i1090" DrawAspect="Content" ObjectID="_1685511527" r:id="rId141"/>
              </w:object>
            </w:r>
          </w:p>
        </w:tc>
        <w:tc>
          <w:tcPr>
            <w:tcW w:w="0" w:type="auto"/>
          </w:tcPr>
          <w:p w14:paraId="49996EE6" w14:textId="77777777" w:rsidR="00804121" w:rsidRDefault="00804121" w:rsidP="00804B86">
            <w:r>
              <w:t>frequency (</w:t>
            </w:r>
            <w:r w:rsidRPr="0077155C">
              <w:rPr>
                <w:i/>
                <w:iCs/>
              </w:rPr>
              <w:t>f</w:t>
            </w:r>
            <w:r w:rsidR="00804B86">
              <w:t>) when the number of cycles</w:t>
            </w:r>
            <w:r>
              <w:t xml:space="preserve"> in an elapsed time is known.</w:t>
            </w:r>
          </w:p>
          <w:p w14:paraId="1E403DCE" w14:textId="77777777" w:rsidR="00DB4CFB" w:rsidRDefault="00DB4CFB" w:rsidP="00565504">
            <w:pPr>
              <w:rPr>
                <w:sz w:val="28"/>
                <w:szCs w:val="28"/>
                <w:u w:val="single"/>
              </w:rPr>
            </w:pPr>
          </w:p>
        </w:tc>
      </w:tr>
      <w:tr w:rsidR="00FC768A" w14:paraId="02ED7D47" w14:textId="77777777" w:rsidTr="00FC768A">
        <w:tc>
          <w:tcPr>
            <w:tcW w:w="0" w:type="auto"/>
          </w:tcPr>
          <w:p w14:paraId="25283A2C" w14:textId="77777777" w:rsidR="00FC768A" w:rsidRDefault="00FC768A" w:rsidP="00804121"/>
          <w:p w14:paraId="134C6E9F" w14:textId="77777777" w:rsidR="00FC768A" w:rsidRPr="00FC768A" w:rsidRDefault="00FC768A" w:rsidP="00804121">
            <w:pPr>
              <w:rPr>
                <w:sz w:val="36"/>
                <w:szCs w:val="36"/>
              </w:rPr>
            </w:pPr>
            <w:r>
              <w:t xml:space="preserve">                </w:t>
            </w:r>
            <w:r w:rsidRPr="00FC768A">
              <w:rPr>
                <w:sz w:val="36"/>
                <w:szCs w:val="36"/>
              </w:rPr>
              <w:t>d</w:t>
            </w:r>
            <w:r w:rsidRPr="00FC768A">
              <w:rPr>
                <w:sz w:val="36"/>
                <w:szCs w:val="36"/>
                <w:vertAlign w:val="subscript"/>
              </w:rPr>
              <w:t>1</w:t>
            </w:r>
          </w:p>
        </w:tc>
        <w:tc>
          <w:tcPr>
            <w:tcW w:w="0" w:type="auto"/>
          </w:tcPr>
          <w:p w14:paraId="763C8BEC" w14:textId="77777777" w:rsidR="00FC768A" w:rsidRDefault="00FC768A" w:rsidP="00804121">
            <w:r>
              <w:t>amplitude (distance from rest to start position).</w:t>
            </w:r>
          </w:p>
          <w:p w14:paraId="0BD0C57D" w14:textId="77777777" w:rsidR="00FC768A" w:rsidRDefault="00FC768A" w:rsidP="00804121">
            <w:pPr>
              <w:rPr>
                <w:sz w:val="28"/>
                <w:szCs w:val="28"/>
              </w:rPr>
            </w:pPr>
            <w:r>
              <w:rPr>
                <w:sz w:val="28"/>
                <w:szCs w:val="28"/>
              </w:rPr>
              <w:t>Also:   ½ the distance from the base to the peak.</w:t>
            </w:r>
          </w:p>
          <w:p w14:paraId="6334FD7D" w14:textId="77777777" w:rsidR="00FC768A" w:rsidRDefault="00FC768A" w:rsidP="00565504">
            <w:pPr>
              <w:rPr>
                <w:sz w:val="28"/>
                <w:szCs w:val="28"/>
                <w:u w:val="single"/>
              </w:rPr>
            </w:pPr>
          </w:p>
        </w:tc>
      </w:tr>
    </w:tbl>
    <w:p w14:paraId="6BEBD09A" w14:textId="77777777" w:rsidR="00460676" w:rsidRDefault="00460676" w:rsidP="00565504"/>
    <w:p w14:paraId="50AE8C8C" w14:textId="77777777" w:rsidR="009075EB" w:rsidRDefault="009075EB" w:rsidP="00565504"/>
    <w:p w14:paraId="5352B74B" w14:textId="77777777" w:rsidR="001600B5" w:rsidRDefault="00DD4107" w:rsidP="00565504">
      <w:r>
        <w:tab/>
      </w:r>
    </w:p>
    <w:p w14:paraId="274E8952" w14:textId="77777777" w:rsidR="00AB2FC2" w:rsidRDefault="00DD4107" w:rsidP="00565504">
      <w:r>
        <w:tab/>
      </w:r>
      <w:r w:rsidR="001600B5">
        <w:t xml:space="preserve"> </w:t>
      </w:r>
    </w:p>
    <w:p w14:paraId="0AF6D6CC" w14:textId="77777777" w:rsidR="00D35081" w:rsidRDefault="00D35081" w:rsidP="00210206">
      <w:pPr>
        <w:pStyle w:val="Title"/>
        <w:rPr>
          <w:sz w:val="28"/>
          <w:szCs w:val="28"/>
        </w:rPr>
      </w:pPr>
    </w:p>
    <w:p w14:paraId="3A9B18F1" w14:textId="77777777" w:rsidR="00D57C53" w:rsidRDefault="00D57C53" w:rsidP="00210206">
      <w:pPr>
        <w:pStyle w:val="Title"/>
        <w:rPr>
          <w:sz w:val="28"/>
          <w:szCs w:val="28"/>
        </w:rPr>
      </w:pPr>
    </w:p>
    <w:p w14:paraId="6B189E4E" w14:textId="77777777" w:rsidR="00D57C53" w:rsidRDefault="00D57C53" w:rsidP="00210206">
      <w:pPr>
        <w:pStyle w:val="Title"/>
        <w:rPr>
          <w:sz w:val="28"/>
          <w:szCs w:val="28"/>
        </w:rPr>
      </w:pPr>
    </w:p>
    <w:p w14:paraId="2A7DFE7D" w14:textId="77777777" w:rsidR="006017DB" w:rsidRDefault="006017DB" w:rsidP="00210206">
      <w:pPr>
        <w:pStyle w:val="Title"/>
        <w:rPr>
          <w:sz w:val="28"/>
          <w:szCs w:val="28"/>
        </w:rPr>
      </w:pPr>
    </w:p>
    <w:p w14:paraId="3E98C778" w14:textId="77777777" w:rsidR="00D57C53" w:rsidRDefault="00D57C53" w:rsidP="00210206">
      <w:pPr>
        <w:pStyle w:val="Title"/>
        <w:rPr>
          <w:sz w:val="28"/>
          <w:szCs w:val="28"/>
        </w:rPr>
      </w:pPr>
    </w:p>
    <w:p w14:paraId="06291A11" w14:textId="77777777" w:rsidR="00132160" w:rsidRDefault="00132160" w:rsidP="00210206">
      <w:pPr>
        <w:pStyle w:val="Title"/>
        <w:rPr>
          <w:sz w:val="28"/>
          <w:szCs w:val="28"/>
        </w:rPr>
      </w:pPr>
    </w:p>
    <w:p w14:paraId="71D9BEFC" w14:textId="77777777" w:rsidR="00132160" w:rsidRDefault="00132160" w:rsidP="00210206">
      <w:pPr>
        <w:pStyle w:val="Title"/>
        <w:rPr>
          <w:sz w:val="28"/>
          <w:szCs w:val="28"/>
        </w:rPr>
      </w:pPr>
    </w:p>
    <w:p w14:paraId="4980CE52" w14:textId="77777777" w:rsidR="007A7ACC" w:rsidRPr="0046474F" w:rsidRDefault="007A7ACC" w:rsidP="00210206">
      <w:pPr>
        <w:pStyle w:val="Title"/>
        <w:rPr>
          <w:sz w:val="28"/>
          <w:szCs w:val="28"/>
        </w:rPr>
      </w:pPr>
      <w:r w:rsidRPr="0046474F">
        <w:rPr>
          <w:sz w:val="28"/>
          <w:szCs w:val="28"/>
        </w:rPr>
        <w:t xml:space="preserve">Solved Examples of </w:t>
      </w:r>
      <w:r w:rsidR="00083592">
        <w:rPr>
          <w:sz w:val="28"/>
          <w:szCs w:val="28"/>
        </w:rPr>
        <w:t xml:space="preserve">Cycle </w:t>
      </w:r>
      <w:r w:rsidRPr="0046474F">
        <w:rPr>
          <w:sz w:val="28"/>
          <w:szCs w:val="28"/>
        </w:rPr>
        <w:t>Motion</w:t>
      </w:r>
    </w:p>
    <w:p w14:paraId="6D77F488" w14:textId="77777777" w:rsidR="007A7ACC" w:rsidRDefault="007A7ACC" w:rsidP="007A7ACC"/>
    <w:p w14:paraId="2DECEFF5" w14:textId="77777777" w:rsidR="007A7ACC" w:rsidRPr="00A36BAA" w:rsidRDefault="00095F81" w:rsidP="007A7ACC">
      <w:pPr>
        <w:jc w:val="center"/>
      </w:pPr>
      <w:r>
        <w:rPr>
          <w:noProof/>
        </w:rPr>
        <w:drawing>
          <wp:inline distT="0" distB="0" distL="0" distR="0" wp14:anchorId="663AD810" wp14:editId="7A7FCFA0">
            <wp:extent cx="2758440" cy="1409700"/>
            <wp:effectExtent l="0" t="0" r="3810" b="0"/>
            <wp:docPr id="44" name="Picture 44" descr="spring%201%20-%205%20stretch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pring%201%20-%205%20stretched"/>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758440" cy="1409700"/>
                    </a:xfrm>
                    <a:prstGeom prst="rect">
                      <a:avLst/>
                    </a:prstGeom>
                    <a:noFill/>
                    <a:ln>
                      <a:noFill/>
                    </a:ln>
                  </pic:spPr>
                </pic:pic>
              </a:graphicData>
            </a:graphic>
          </wp:inline>
        </w:drawing>
      </w:r>
    </w:p>
    <w:p w14:paraId="75BE48DE" w14:textId="77777777" w:rsidR="007A7ACC" w:rsidRDefault="00083592" w:rsidP="00C55667">
      <w:r>
        <w:t>Example</w:t>
      </w:r>
      <w:r w:rsidR="00F500C1">
        <w:t xml:space="preserve">:      </w:t>
      </w:r>
      <w:r w:rsidR="007A7ACC">
        <w:t xml:space="preserve">A spring initially </w:t>
      </w:r>
      <w:r w:rsidR="00C55667">
        <w:t xml:space="preserve">at rest </w:t>
      </w:r>
      <w:r w:rsidR="007A7ACC">
        <w:t xml:space="preserve">at </w:t>
      </w:r>
      <w:r w:rsidR="007A7ACC">
        <w:rPr>
          <w:b/>
          <w:bCs/>
        </w:rPr>
        <w:t xml:space="preserve">position </w:t>
      </w:r>
      <w:r w:rsidR="00F64489">
        <w:rPr>
          <w:b/>
          <w:bCs/>
        </w:rPr>
        <w:t>2-4</w:t>
      </w:r>
      <w:r w:rsidR="007A7ACC">
        <w:t xml:space="preserve"> is stretched to </w:t>
      </w:r>
      <w:r w:rsidR="007A7ACC">
        <w:rPr>
          <w:b/>
          <w:bCs/>
        </w:rPr>
        <w:t xml:space="preserve">position </w:t>
      </w:r>
      <w:r w:rsidR="00DC2C43">
        <w:rPr>
          <w:b/>
          <w:bCs/>
        </w:rPr>
        <w:t>1</w:t>
      </w:r>
      <w:r w:rsidR="00F64489">
        <w:rPr>
          <w:b/>
          <w:bCs/>
        </w:rPr>
        <w:t>-5</w:t>
      </w:r>
      <w:r w:rsidR="007A7ACC">
        <w:t xml:space="preserve"> and released.</w:t>
      </w:r>
    </w:p>
    <w:p w14:paraId="1FFE55B3" w14:textId="77777777" w:rsidR="007A7ACC" w:rsidRDefault="007A7ACC" w:rsidP="000C0DDF">
      <w:pPr>
        <w:numPr>
          <w:ilvl w:val="0"/>
          <w:numId w:val="8"/>
        </w:numPr>
        <w:rPr>
          <w:b/>
          <w:bCs/>
        </w:rPr>
      </w:pPr>
      <w:r>
        <w:t xml:space="preserve">The </w:t>
      </w:r>
      <w:r>
        <w:rPr>
          <w:b/>
          <w:bCs/>
        </w:rPr>
        <w:t>mass</w:t>
      </w:r>
      <w:r>
        <w:t xml:space="preserve"> attached to the spring is  = </w:t>
      </w:r>
      <w:r>
        <w:rPr>
          <w:b/>
          <w:bCs/>
        </w:rPr>
        <w:t>1000 grams = 1 Kg</w:t>
      </w:r>
    </w:p>
    <w:p w14:paraId="7B2A80FA" w14:textId="77777777" w:rsidR="007A7ACC" w:rsidRDefault="007A7ACC" w:rsidP="00C614A1">
      <w:pPr>
        <w:numPr>
          <w:ilvl w:val="0"/>
          <w:numId w:val="8"/>
        </w:numPr>
        <w:rPr>
          <w:b/>
          <w:bCs/>
        </w:rPr>
      </w:pPr>
      <w:r>
        <w:t xml:space="preserve">The </w:t>
      </w:r>
      <w:r>
        <w:rPr>
          <w:b/>
          <w:bCs/>
        </w:rPr>
        <w:t>amplitude</w:t>
      </w:r>
      <w:r>
        <w:t xml:space="preserve"> </w:t>
      </w:r>
      <w:r w:rsidR="00C614A1">
        <w:t xml:space="preserve">is ½ </w:t>
      </w:r>
      <w:r>
        <w:t xml:space="preserve">of </w:t>
      </w:r>
      <w:r w:rsidR="00C614A1">
        <w:t xml:space="preserve"> the height from the base to the peak</w:t>
      </w:r>
      <w:r>
        <w:t xml:space="preserve"> = </w:t>
      </w:r>
      <w:r>
        <w:rPr>
          <w:b/>
          <w:bCs/>
        </w:rPr>
        <w:t>100 cm = 1 meter = 1m</w:t>
      </w:r>
    </w:p>
    <w:p w14:paraId="28A2E591" w14:textId="77777777" w:rsidR="007A7ACC" w:rsidRDefault="007A7ACC" w:rsidP="00804B86">
      <w:pPr>
        <w:numPr>
          <w:ilvl w:val="1"/>
          <w:numId w:val="8"/>
        </w:numPr>
        <w:rPr>
          <w:b/>
          <w:bCs/>
        </w:rPr>
      </w:pPr>
      <w:r>
        <w:t xml:space="preserve">Total distance mass moves during one </w:t>
      </w:r>
      <w:r w:rsidR="007E3264">
        <w:t>cycle</w:t>
      </w:r>
      <w:r>
        <w:t xml:space="preserve"> is </w:t>
      </w:r>
      <w:r>
        <w:rPr>
          <w:b/>
          <w:bCs/>
        </w:rPr>
        <w:t>400 cm = 4m</w:t>
      </w:r>
    </w:p>
    <w:p w14:paraId="0C4DB123" w14:textId="77777777" w:rsidR="007A7ACC" w:rsidRDefault="007A7ACC" w:rsidP="00804B86">
      <w:pPr>
        <w:numPr>
          <w:ilvl w:val="0"/>
          <w:numId w:val="8"/>
        </w:numPr>
      </w:pPr>
      <w:r>
        <w:t xml:space="preserve">The </w:t>
      </w:r>
      <w:r w:rsidR="007E3264">
        <w:rPr>
          <w:b/>
          <w:bCs/>
        </w:rPr>
        <w:t>cycle-time</w:t>
      </w:r>
      <w:r>
        <w:rPr>
          <w:b/>
          <w:bCs/>
        </w:rPr>
        <w:t xml:space="preserve"> (T)</w:t>
      </w:r>
      <w:r>
        <w:t xml:space="preserve"> for one </w:t>
      </w:r>
      <w:r w:rsidR="00804B86">
        <w:t>cycle</w:t>
      </w:r>
      <w:r>
        <w:t xml:space="preserve"> is = </w:t>
      </w:r>
      <w:r>
        <w:rPr>
          <w:b/>
          <w:bCs/>
        </w:rPr>
        <w:t>1 sec</w:t>
      </w:r>
    </w:p>
    <w:p w14:paraId="1B914DCE" w14:textId="77777777" w:rsidR="007A7ACC" w:rsidRDefault="007A7ACC" w:rsidP="007A7ACC"/>
    <w:p w14:paraId="30629341" w14:textId="77777777" w:rsidR="007A7ACC" w:rsidRDefault="007A7ACC" w:rsidP="007A7ACC">
      <w:r>
        <w:t>Solve for:</w:t>
      </w:r>
    </w:p>
    <w:p w14:paraId="50B80006" w14:textId="77777777" w:rsidR="007A7ACC" w:rsidRDefault="007A7ACC" w:rsidP="007A7ACC">
      <w:pPr>
        <w:numPr>
          <w:ilvl w:val="0"/>
          <w:numId w:val="6"/>
        </w:numPr>
      </w:pPr>
      <w:r>
        <w:t>(a) the frequency (</w:t>
      </w:r>
      <w:r>
        <w:rPr>
          <w:i/>
          <w:iCs/>
        </w:rPr>
        <w:t>f</w:t>
      </w:r>
      <w:r>
        <w:t>)</w:t>
      </w:r>
    </w:p>
    <w:p w14:paraId="3DE5D719" w14:textId="77777777" w:rsidR="007A7ACC" w:rsidRDefault="007A7ACC" w:rsidP="00C55667">
      <w:pPr>
        <w:numPr>
          <w:ilvl w:val="0"/>
          <w:numId w:val="6"/>
        </w:numPr>
      </w:pPr>
      <w:r>
        <w:t>(b) the spring constant (</w:t>
      </w:r>
      <w:r w:rsidR="00C55667">
        <w:t>K</w:t>
      </w:r>
      <w:r>
        <w:t>)</w:t>
      </w:r>
    </w:p>
    <w:p w14:paraId="3579A9A8" w14:textId="77777777" w:rsidR="007A7ACC" w:rsidRDefault="007A7ACC" w:rsidP="007A7ACC">
      <w:pPr>
        <w:numPr>
          <w:ilvl w:val="0"/>
          <w:numId w:val="6"/>
        </w:numPr>
      </w:pPr>
      <w:r>
        <w:t>(c) the maximum speed of the mass</w:t>
      </w:r>
    </w:p>
    <w:p w14:paraId="176E6820" w14:textId="77777777" w:rsidR="007A7ACC" w:rsidRDefault="007A7ACC" w:rsidP="007A7ACC">
      <w:pPr>
        <w:numPr>
          <w:ilvl w:val="0"/>
          <w:numId w:val="6"/>
        </w:numPr>
      </w:pPr>
      <w:r>
        <w:t>(d) the maximum acceleration of the mass</w:t>
      </w:r>
    </w:p>
    <w:p w14:paraId="019D6227" w14:textId="77777777" w:rsidR="00C647E7" w:rsidRDefault="00C647E7" w:rsidP="00C647E7">
      <w:r>
        <w:t>(a) the frequency:</w:t>
      </w:r>
    </w:p>
    <w:p w14:paraId="0DCB336F" w14:textId="77777777" w:rsidR="00C647E7" w:rsidRDefault="00C647E7" w:rsidP="00C647E7">
      <w:pPr>
        <w:ind w:left="360"/>
      </w:pPr>
    </w:p>
    <w:p w14:paraId="4780E4D1" w14:textId="77777777" w:rsidR="006012A9" w:rsidRDefault="00C614A1" w:rsidP="00F64489">
      <w:pPr>
        <w:ind w:firstLine="720"/>
      </w:pPr>
      <w:r w:rsidRPr="00C614A1">
        <w:rPr>
          <w:position w:val="-28"/>
        </w:rPr>
        <w:object w:dxaOrig="1920" w:dyaOrig="660" w14:anchorId="144D29F5">
          <v:shape id="_x0000_i1091" type="#_x0000_t75" style="width:96pt;height:33.25pt" o:ole="" o:bordertopcolor="this" o:borderleftcolor="this" o:borderbottomcolor="this" o:borderrightcolor="this">
            <v:imagedata r:id="rId143" o:title=""/>
            <w10:bordertop type="single" width="4"/>
            <w10:borderleft type="single" width="4"/>
            <w10:borderbottom type="single" width="4"/>
            <w10:borderright type="single" width="4"/>
          </v:shape>
          <o:OLEObject Type="Embed" ProgID="Equation.DSMT4" ShapeID="_x0000_i1091" DrawAspect="Content" ObjectID="_1685511528" r:id="rId144"/>
        </w:object>
      </w:r>
      <w:r w:rsidR="006012A9">
        <w:rPr>
          <w:i/>
          <w:iCs/>
        </w:rPr>
        <w:tab/>
      </w:r>
      <w:r w:rsidR="00F64489">
        <w:rPr>
          <w:i/>
          <w:iCs/>
        </w:rPr>
        <w:tab/>
      </w:r>
      <w:r w:rsidRPr="006012A9">
        <w:rPr>
          <w:position w:val="-24"/>
        </w:rPr>
        <w:object w:dxaOrig="2000" w:dyaOrig="620" w14:anchorId="6F4F6728">
          <v:shape id="_x0000_i1092" type="#_x0000_t75" style="width:100.15pt;height:31.4pt" o:ole="" o:bordertopcolor="this" o:borderleftcolor="this" o:borderbottomcolor="this" o:borderrightcolor="this">
            <v:imagedata r:id="rId145" o:title=""/>
            <w10:bordertop type="single" width="4"/>
            <w10:borderleft type="single" width="4"/>
            <w10:borderbottom type="single" width="4"/>
            <w10:borderright type="single" width="4"/>
          </v:shape>
          <o:OLEObject Type="Embed" ProgID="Equation.DSMT4" ShapeID="_x0000_i1092" DrawAspect="Content" ObjectID="_1685511529" r:id="rId146"/>
        </w:object>
      </w:r>
    </w:p>
    <w:p w14:paraId="36D713CF" w14:textId="77777777" w:rsidR="00C647E7" w:rsidRDefault="006012A9" w:rsidP="006012A9">
      <w:pPr>
        <w:ind w:firstLine="720"/>
      </w:pPr>
      <w:r>
        <w:t xml:space="preserve"> </w:t>
      </w:r>
    </w:p>
    <w:p w14:paraId="741FC151" w14:textId="77777777" w:rsidR="00C647E7" w:rsidRDefault="00C647E7" w:rsidP="0048758A">
      <w:r>
        <w:t>(b) the spring constant (</w:t>
      </w:r>
      <w:r w:rsidR="0048758A">
        <w:t>K</w:t>
      </w:r>
      <w:r>
        <w:t>):</w:t>
      </w:r>
    </w:p>
    <w:p w14:paraId="01482775" w14:textId="77777777" w:rsidR="00C647E7" w:rsidRDefault="00C647E7" w:rsidP="00C647E7"/>
    <w:p w14:paraId="481E5DB0" w14:textId="77777777" w:rsidR="00C647E7" w:rsidRDefault="00050E40" w:rsidP="00C647E7">
      <w:pPr>
        <w:ind w:firstLine="720"/>
      </w:pPr>
      <w:r w:rsidRPr="006F13B3">
        <w:rPr>
          <w:position w:val="-24"/>
        </w:rPr>
        <w:object w:dxaOrig="3480" w:dyaOrig="620" w14:anchorId="54354A7D">
          <v:shape id="_x0000_i1093" type="#_x0000_t75" style="width:174pt;height:31.4pt" o:ole="" o:bordertopcolor="this" o:borderleftcolor="this" o:borderbottomcolor="this" o:borderrightcolor="this">
            <v:imagedata r:id="rId147" o:title=""/>
            <w10:bordertop type="single" width="4"/>
            <w10:borderleft type="single" width="4"/>
            <w10:borderbottom type="single" width="4"/>
            <w10:borderright type="single" width="4"/>
          </v:shape>
          <o:OLEObject Type="Embed" ProgID="Equation.DSMT4" ShapeID="_x0000_i1093" DrawAspect="Content" ObjectID="_1685511530" r:id="rId148"/>
        </w:object>
      </w:r>
    </w:p>
    <w:p w14:paraId="4FFD0CE4" w14:textId="77777777" w:rsidR="00C647E7" w:rsidRDefault="00C647E7" w:rsidP="00C647E7">
      <w:pPr>
        <w:ind w:firstLine="720"/>
      </w:pPr>
      <w:r>
        <w:t xml:space="preserve"> </w:t>
      </w:r>
    </w:p>
    <w:p w14:paraId="39E477F8" w14:textId="77777777" w:rsidR="00C647E7" w:rsidRDefault="00C647E7" w:rsidP="00C647E7">
      <w:r>
        <w:t xml:space="preserve">(c) the maximum speed of the mass </w:t>
      </w:r>
      <w:r w:rsidR="006012A9">
        <w:t xml:space="preserve"> is at </w:t>
      </w:r>
      <w:r>
        <w:t>v</w:t>
      </w:r>
      <w:r w:rsidR="006012A9">
        <w:rPr>
          <w:vertAlign w:val="subscript"/>
        </w:rPr>
        <w:t xml:space="preserve">2 </w:t>
      </w:r>
      <w:r w:rsidR="006012A9">
        <w:t>or v</w:t>
      </w:r>
      <w:r w:rsidR="006012A9" w:rsidRPr="006012A9">
        <w:rPr>
          <w:vertAlign w:val="subscript"/>
        </w:rPr>
        <w:t>4</w:t>
      </w:r>
      <w:r>
        <w:t>:</w:t>
      </w:r>
    </w:p>
    <w:p w14:paraId="0CDB4993" w14:textId="77777777" w:rsidR="00C647E7" w:rsidRDefault="00C647E7" w:rsidP="00C647E7"/>
    <w:p w14:paraId="53A25622" w14:textId="77777777" w:rsidR="00C647E7" w:rsidRDefault="00BF7D4C" w:rsidP="00C92F82">
      <w:pPr>
        <w:ind w:firstLine="720"/>
      </w:pPr>
      <w:r w:rsidRPr="00C647E7">
        <w:rPr>
          <w:position w:val="-30"/>
        </w:rPr>
        <w:object w:dxaOrig="4959" w:dyaOrig="1040" w14:anchorId="1B77790D">
          <v:shape id="_x0000_i1094" type="#_x0000_t75" style="width:247.85pt;height:52.15pt" o:ole="" o:bordertopcolor="this" o:borderleftcolor="this" o:borderbottomcolor="this" o:borderrightcolor="this">
            <v:imagedata r:id="rId149" o:title=""/>
            <w10:bordertop type="single" width="4"/>
            <w10:borderleft type="single" width="4"/>
            <w10:borderbottom type="single" width="4"/>
            <w10:borderright type="single" width="4"/>
          </v:shape>
          <o:OLEObject Type="Embed" ProgID="Equation.DSMT4" ShapeID="_x0000_i1094" DrawAspect="Content" ObjectID="_1685511531" r:id="rId150"/>
        </w:object>
      </w:r>
      <w:r w:rsidR="00C92F82">
        <w:t xml:space="preserve"> </w:t>
      </w:r>
    </w:p>
    <w:p w14:paraId="15CF2601" w14:textId="77777777" w:rsidR="00F06E0B" w:rsidRDefault="00F06E0B" w:rsidP="00C647E7"/>
    <w:p w14:paraId="46F1AB10" w14:textId="77777777" w:rsidR="00C647E7" w:rsidRDefault="00C647E7" w:rsidP="00852FB9">
      <w:r>
        <w:t>(d) the maximum acceleration:</w:t>
      </w:r>
      <w:r w:rsidR="006012A9">
        <w:t xml:space="preserve"> (at a</w:t>
      </w:r>
      <w:r w:rsidR="00852FB9">
        <w:rPr>
          <w:vertAlign w:val="subscript"/>
        </w:rPr>
        <w:t>1</w:t>
      </w:r>
      <w:r w:rsidR="006012A9">
        <w:t xml:space="preserve"> or a</w:t>
      </w:r>
      <w:r w:rsidR="006012A9" w:rsidRPr="006012A9">
        <w:rPr>
          <w:vertAlign w:val="subscript"/>
        </w:rPr>
        <w:t>3</w:t>
      </w:r>
      <w:r w:rsidR="006012A9">
        <w:t>)</w:t>
      </w:r>
    </w:p>
    <w:p w14:paraId="403C4F37" w14:textId="77777777" w:rsidR="00C647E7" w:rsidRDefault="00C647E7" w:rsidP="00C647E7"/>
    <w:p w14:paraId="64B7D8FB" w14:textId="77777777" w:rsidR="00C647E7" w:rsidRDefault="00C647E7" w:rsidP="00562152">
      <w:r>
        <w:tab/>
      </w:r>
      <w:r w:rsidR="00852FB9" w:rsidRPr="00562152">
        <w:rPr>
          <w:position w:val="-28"/>
        </w:rPr>
        <w:object w:dxaOrig="3640" w:dyaOrig="960" w14:anchorId="516BA0D1">
          <v:shape id="_x0000_i1095" type="#_x0000_t75" style="width:181.85pt;height:48pt" o:ole="" o:bordertopcolor="this" o:borderleftcolor="this" o:borderbottomcolor="this" o:borderrightcolor="this">
            <v:imagedata r:id="rId151" o:title=""/>
            <w10:bordertop type="single" width="4"/>
            <w10:borderleft type="single" width="4"/>
            <w10:borderbottom type="single" width="4"/>
            <w10:borderright type="single" width="4"/>
          </v:shape>
          <o:OLEObject Type="Embed" ProgID="Equation.3" ShapeID="_x0000_i1095" DrawAspect="Content" ObjectID="_1685511532" r:id="rId152"/>
        </w:object>
      </w:r>
    </w:p>
    <w:p w14:paraId="7C0BF384" w14:textId="77777777" w:rsidR="001D6789" w:rsidRDefault="001D6789" w:rsidP="007A7ACC"/>
    <w:p w14:paraId="718A0317" w14:textId="77777777" w:rsidR="00474DDB" w:rsidRDefault="00474DDB" w:rsidP="00474DDB">
      <w:r>
        <w:rPr>
          <w:b/>
          <w:bCs/>
        </w:rPr>
        <w:t>UNITS</w:t>
      </w:r>
      <w:r>
        <w:t>:  (k) has units of  N/m. N = F=ma = (Kg) (m)/(sec</w:t>
      </w:r>
      <w:r>
        <w:rPr>
          <w:vertAlign w:val="superscript"/>
        </w:rPr>
        <w:t>2</w:t>
      </w:r>
      <w:r>
        <w:t>) = [(Kg)(m) / (sec</w:t>
      </w:r>
      <w:r>
        <w:rPr>
          <w:vertAlign w:val="superscript"/>
        </w:rPr>
        <w:t>2</w:t>
      </w:r>
      <w:r>
        <w:t>)(m)] = Kg/sec</w:t>
      </w:r>
      <w:r>
        <w:rPr>
          <w:vertAlign w:val="superscript"/>
        </w:rPr>
        <w:t>2</w:t>
      </w:r>
    </w:p>
    <w:p w14:paraId="56A5782C" w14:textId="77777777" w:rsidR="00474DDB" w:rsidRDefault="00474DDB" w:rsidP="00474DDB">
      <w:pPr>
        <w:pStyle w:val="Title"/>
        <w:jc w:val="left"/>
        <w:rPr>
          <w:sz w:val="24"/>
        </w:rPr>
      </w:pPr>
    </w:p>
    <w:p w14:paraId="250022B4" w14:textId="77777777" w:rsidR="00A02AF6" w:rsidRDefault="00A02AF6" w:rsidP="00742B7E">
      <w:pPr>
        <w:rPr>
          <w:u w:val="single"/>
        </w:rPr>
      </w:pPr>
    </w:p>
    <w:p w14:paraId="11400A64" w14:textId="77777777" w:rsidR="00A02AF6" w:rsidRDefault="00A02AF6" w:rsidP="00742B7E">
      <w:pPr>
        <w:rPr>
          <w:u w:val="single"/>
        </w:rPr>
      </w:pPr>
    </w:p>
    <w:p w14:paraId="60DB5E3E" w14:textId="77777777" w:rsidR="00132160" w:rsidRDefault="00132160" w:rsidP="00742B7E">
      <w:pPr>
        <w:rPr>
          <w:u w:val="single"/>
        </w:rPr>
      </w:pPr>
    </w:p>
    <w:p w14:paraId="5ABB480A" w14:textId="77777777" w:rsidR="00132160" w:rsidRDefault="00132160" w:rsidP="00742B7E">
      <w:pPr>
        <w:rPr>
          <w:u w:val="single"/>
        </w:rPr>
      </w:pPr>
    </w:p>
    <w:p w14:paraId="5DC78777" w14:textId="77777777" w:rsidR="008663BF" w:rsidRDefault="00083592" w:rsidP="00742B7E">
      <w:r>
        <w:rPr>
          <w:u w:val="single"/>
        </w:rPr>
        <w:t>Example</w:t>
      </w:r>
      <w:r w:rsidR="00BF0379" w:rsidRPr="00BF0379">
        <w:rPr>
          <w:u w:val="single"/>
        </w:rPr>
        <w:t>:</w:t>
      </w:r>
      <w:r w:rsidR="00BF0379">
        <w:tab/>
      </w:r>
      <w:r w:rsidR="00C853F8">
        <w:t xml:space="preserve">For the </w:t>
      </w:r>
      <w:proofErr w:type="gramStart"/>
      <w:r w:rsidR="00C853F8">
        <w:t>U,D</w:t>
      </w:r>
      <w:proofErr w:type="gramEnd"/>
      <w:r w:rsidR="00C853F8">
        <w:t xml:space="preserve"> motion shown below, what are:</w:t>
      </w:r>
    </w:p>
    <w:p w14:paraId="4AA4C648" w14:textId="77777777" w:rsidR="00C853F8" w:rsidRDefault="00C853F8" w:rsidP="00C853F8">
      <w:pPr>
        <w:numPr>
          <w:ilvl w:val="0"/>
          <w:numId w:val="9"/>
        </w:numPr>
      </w:pPr>
      <w:r>
        <w:t>Amplitude (d</w:t>
      </w:r>
      <w:r w:rsidRPr="00C853F8">
        <w:rPr>
          <w:vertAlign w:val="subscript"/>
        </w:rPr>
        <w:t>1</w:t>
      </w:r>
      <w:r>
        <w:t>)?</w:t>
      </w:r>
    </w:p>
    <w:p w14:paraId="2E57A122" w14:textId="77777777" w:rsidR="00C853F8" w:rsidRDefault="00095F81" w:rsidP="00C853F8">
      <w:pPr>
        <w:numPr>
          <w:ilvl w:val="0"/>
          <w:numId w:val="9"/>
        </w:numPr>
      </w:pPr>
      <w:r>
        <w:rPr>
          <w:noProof/>
        </w:rPr>
        <w:drawing>
          <wp:anchor distT="0" distB="0" distL="114300" distR="114300" simplePos="0" relativeHeight="251662336" behindDoc="0" locked="0" layoutInCell="1" allowOverlap="1" wp14:anchorId="29055B80" wp14:editId="4D9414B7">
            <wp:simplePos x="0" y="0"/>
            <wp:positionH relativeFrom="column">
              <wp:posOffset>2171700</wp:posOffset>
            </wp:positionH>
            <wp:positionV relativeFrom="paragraph">
              <wp:posOffset>32385</wp:posOffset>
            </wp:positionV>
            <wp:extent cx="3857625" cy="2038350"/>
            <wp:effectExtent l="19050" t="19050" r="28575" b="19050"/>
            <wp:wrapSquare wrapText="bothSides"/>
            <wp:docPr id="47" name="Picture 47" descr="problem%20-%20spring%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problem%20-%20spring%200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857625" cy="203835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007E3264">
        <w:t>Cycle-time</w:t>
      </w:r>
      <w:r w:rsidR="00C853F8">
        <w:t xml:space="preserve"> (T)?</w:t>
      </w:r>
    </w:p>
    <w:p w14:paraId="72CD5B2F" w14:textId="77777777" w:rsidR="00C853F8" w:rsidRDefault="00C853F8" w:rsidP="00C853F8">
      <w:pPr>
        <w:numPr>
          <w:ilvl w:val="0"/>
          <w:numId w:val="9"/>
        </w:numPr>
      </w:pPr>
      <w:r>
        <w:t>Frequency (</w:t>
      </w:r>
      <w:r w:rsidRPr="00C853F8">
        <w:rPr>
          <w:i/>
          <w:iCs/>
        </w:rPr>
        <w:t>f</w:t>
      </w:r>
      <w:r>
        <w:t>)?</w:t>
      </w:r>
    </w:p>
    <w:p w14:paraId="4B2FFF01" w14:textId="77777777" w:rsidR="00D32786" w:rsidRDefault="00D32786" w:rsidP="00742B7E"/>
    <w:p w14:paraId="0B56969E" w14:textId="77777777" w:rsidR="00C853F8" w:rsidRDefault="00C853F8" w:rsidP="00742B7E"/>
    <w:p w14:paraId="13DCE94B" w14:textId="77777777" w:rsidR="00C853F8" w:rsidRDefault="00C853F8" w:rsidP="00742B7E"/>
    <w:p w14:paraId="1CEE9713" w14:textId="77777777" w:rsidR="00C853F8" w:rsidRDefault="00C853F8" w:rsidP="00742B7E"/>
    <w:p w14:paraId="0826698E" w14:textId="77777777" w:rsidR="00C853F8" w:rsidRDefault="00C853F8" w:rsidP="00742B7E"/>
    <w:p w14:paraId="44AC2229" w14:textId="77777777" w:rsidR="00C853F8" w:rsidRDefault="00C853F8" w:rsidP="00742B7E"/>
    <w:p w14:paraId="1AA753DE" w14:textId="77777777" w:rsidR="00C853F8" w:rsidRDefault="00C853F8" w:rsidP="00742B7E"/>
    <w:p w14:paraId="20491E61" w14:textId="77777777" w:rsidR="00C853F8" w:rsidRDefault="00C853F8" w:rsidP="00742B7E"/>
    <w:p w14:paraId="301F2197" w14:textId="77777777" w:rsidR="00C853F8" w:rsidRDefault="00C853F8" w:rsidP="00742B7E"/>
    <w:p w14:paraId="35587A18" w14:textId="77777777" w:rsidR="00C853F8" w:rsidRDefault="00C853F8" w:rsidP="00742B7E"/>
    <w:p w14:paraId="1E50B533" w14:textId="77777777" w:rsidR="00C853F8" w:rsidRDefault="00C853F8" w:rsidP="00C853F8">
      <w:pPr>
        <w:numPr>
          <w:ilvl w:val="0"/>
          <w:numId w:val="10"/>
        </w:numPr>
      </w:pPr>
      <w:r>
        <w:t xml:space="preserve">Amplitude:  </w:t>
      </w:r>
    </w:p>
    <w:p w14:paraId="19442E23" w14:textId="77777777" w:rsidR="00C853F8" w:rsidRDefault="00050E40" w:rsidP="00C127B2">
      <w:pPr>
        <w:numPr>
          <w:ilvl w:val="1"/>
          <w:numId w:val="10"/>
        </w:numPr>
      </w:pPr>
      <w:r>
        <w:t xml:space="preserve">The amplitude </w:t>
      </w:r>
      <w:r w:rsidR="006548B5">
        <w:t>is ½ the distance from the base to peak of a cycle.</w:t>
      </w:r>
      <w:r w:rsidR="00C853F8">
        <w:t xml:space="preserve">  From the graph, </w:t>
      </w:r>
      <w:r w:rsidR="00C127B2">
        <w:t xml:space="preserve">the amplitude </w:t>
      </w:r>
      <w:r w:rsidR="00C853F8">
        <w:t>is 0.1m.</w:t>
      </w:r>
    </w:p>
    <w:p w14:paraId="67AAA890" w14:textId="77777777" w:rsidR="00C853F8" w:rsidRDefault="00C853F8" w:rsidP="00C853F8"/>
    <w:p w14:paraId="191190D4" w14:textId="77777777" w:rsidR="00C853F8" w:rsidRDefault="007E3264" w:rsidP="00C853F8">
      <w:pPr>
        <w:numPr>
          <w:ilvl w:val="0"/>
          <w:numId w:val="10"/>
        </w:numPr>
      </w:pPr>
      <w:r>
        <w:t>Cycle-time</w:t>
      </w:r>
      <w:r w:rsidR="00C853F8">
        <w:t>:</w:t>
      </w:r>
    </w:p>
    <w:p w14:paraId="51EDD9CD" w14:textId="77777777" w:rsidR="00C853F8" w:rsidRDefault="00C853F8" w:rsidP="00804B86">
      <w:pPr>
        <w:numPr>
          <w:ilvl w:val="1"/>
          <w:numId w:val="10"/>
        </w:numPr>
      </w:pPr>
      <w:r>
        <w:t xml:space="preserve">The </w:t>
      </w:r>
      <w:r w:rsidR="007E3264">
        <w:t>cycle-time</w:t>
      </w:r>
      <w:r>
        <w:t xml:space="preserve"> is the time for one </w:t>
      </w:r>
      <w:r w:rsidR="00AA7341">
        <w:t xml:space="preserve">up and down </w:t>
      </w:r>
      <w:r w:rsidR="001A0705">
        <w:t>cycle</w:t>
      </w:r>
      <w:r>
        <w:t xml:space="preserve"> (position 1 to position 5).  From the graph, the </w:t>
      </w:r>
      <w:r w:rsidR="007E3264">
        <w:t>cycle-time</w:t>
      </w:r>
      <w:r>
        <w:t xml:space="preserve"> is 0.33 seconds</w:t>
      </w:r>
      <w:r w:rsidR="0048758A">
        <w:t>/</w:t>
      </w:r>
      <w:r w:rsidR="00804B86">
        <w:t>cycle</w:t>
      </w:r>
      <w:r>
        <w:t>.</w:t>
      </w:r>
    </w:p>
    <w:p w14:paraId="2CC95D93" w14:textId="77777777" w:rsidR="00C853F8" w:rsidRDefault="00C853F8" w:rsidP="00C853F8">
      <w:pPr>
        <w:numPr>
          <w:ilvl w:val="0"/>
          <w:numId w:val="10"/>
        </w:numPr>
      </w:pPr>
      <w:r>
        <w:t>Frequency:</w:t>
      </w:r>
    </w:p>
    <w:p w14:paraId="44178A8C" w14:textId="77777777" w:rsidR="00C853F8" w:rsidRDefault="00804B86" w:rsidP="00C853F8">
      <w:pPr>
        <w:numPr>
          <w:ilvl w:val="1"/>
          <w:numId w:val="10"/>
        </w:numPr>
      </w:pPr>
      <w:r w:rsidRPr="001A0705">
        <w:rPr>
          <w:position w:val="-28"/>
        </w:rPr>
        <w:object w:dxaOrig="3940" w:dyaOrig="660" w14:anchorId="44EB9ACE">
          <v:shape id="_x0000_i1096" type="#_x0000_t75" style="width:196.6pt;height:33.25pt" o:ole="">
            <v:imagedata r:id="rId154" o:title=""/>
          </v:shape>
          <o:OLEObject Type="Embed" ProgID="Equation.DSMT4" ShapeID="_x0000_i1096" DrawAspect="Content" ObjectID="_1685511533" r:id="rId155"/>
        </w:object>
      </w:r>
    </w:p>
    <w:p w14:paraId="562AF4E6" w14:textId="77777777" w:rsidR="00C853F8" w:rsidRDefault="00C853F8" w:rsidP="00742B7E"/>
    <w:p w14:paraId="490205CE" w14:textId="77777777" w:rsidR="001A0705" w:rsidRDefault="001A0705" w:rsidP="006E6DF2">
      <w:pPr>
        <w:rPr>
          <w:u w:val="single"/>
        </w:rPr>
      </w:pPr>
    </w:p>
    <w:p w14:paraId="6DA5790A" w14:textId="77777777" w:rsidR="001A0705" w:rsidRDefault="001A0705" w:rsidP="006E6DF2">
      <w:pPr>
        <w:rPr>
          <w:u w:val="single"/>
        </w:rPr>
      </w:pPr>
    </w:p>
    <w:p w14:paraId="0021603C" w14:textId="77777777" w:rsidR="001A0705" w:rsidRDefault="001A0705" w:rsidP="006E6DF2">
      <w:pPr>
        <w:rPr>
          <w:u w:val="single"/>
        </w:rPr>
      </w:pPr>
    </w:p>
    <w:p w14:paraId="1B758AFB" w14:textId="77777777" w:rsidR="001A0705" w:rsidRDefault="001A0705" w:rsidP="006E6DF2">
      <w:pPr>
        <w:rPr>
          <w:u w:val="single"/>
        </w:rPr>
      </w:pPr>
    </w:p>
    <w:p w14:paraId="076186F8" w14:textId="77777777" w:rsidR="001A0705" w:rsidRDefault="001A0705" w:rsidP="006E6DF2">
      <w:pPr>
        <w:rPr>
          <w:u w:val="single"/>
        </w:rPr>
      </w:pPr>
    </w:p>
    <w:p w14:paraId="43839A68" w14:textId="77777777" w:rsidR="001A0705" w:rsidRDefault="001A0705" w:rsidP="006E6DF2">
      <w:pPr>
        <w:rPr>
          <w:u w:val="single"/>
        </w:rPr>
      </w:pPr>
    </w:p>
    <w:p w14:paraId="2AC7581B" w14:textId="77777777" w:rsidR="001A0705" w:rsidRDefault="001A0705" w:rsidP="006E6DF2">
      <w:pPr>
        <w:rPr>
          <w:u w:val="single"/>
        </w:rPr>
      </w:pPr>
    </w:p>
    <w:p w14:paraId="3C8BD2DC" w14:textId="77777777" w:rsidR="001A0705" w:rsidRDefault="001A0705" w:rsidP="006E6DF2">
      <w:pPr>
        <w:rPr>
          <w:u w:val="single"/>
        </w:rPr>
      </w:pPr>
    </w:p>
    <w:p w14:paraId="5B250D99" w14:textId="77777777" w:rsidR="001A0705" w:rsidRDefault="001A0705" w:rsidP="006E6DF2">
      <w:pPr>
        <w:rPr>
          <w:u w:val="single"/>
        </w:rPr>
      </w:pPr>
    </w:p>
    <w:p w14:paraId="378791F5" w14:textId="77777777" w:rsidR="001A0705" w:rsidRDefault="001A0705" w:rsidP="006E6DF2">
      <w:pPr>
        <w:rPr>
          <w:u w:val="single"/>
        </w:rPr>
      </w:pPr>
    </w:p>
    <w:p w14:paraId="66F722A4" w14:textId="77777777" w:rsidR="001A0705" w:rsidRDefault="001A0705" w:rsidP="006E6DF2">
      <w:pPr>
        <w:rPr>
          <w:u w:val="single"/>
        </w:rPr>
      </w:pPr>
    </w:p>
    <w:p w14:paraId="31F8E816" w14:textId="77777777" w:rsidR="001A0705" w:rsidRDefault="001A0705" w:rsidP="006E6DF2">
      <w:pPr>
        <w:rPr>
          <w:u w:val="single"/>
        </w:rPr>
      </w:pPr>
    </w:p>
    <w:p w14:paraId="34EC6D28" w14:textId="77777777" w:rsidR="001A0705" w:rsidRDefault="001A0705" w:rsidP="006E6DF2">
      <w:pPr>
        <w:rPr>
          <w:u w:val="single"/>
        </w:rPr>
      </w:pPr>
    </w:p>
    <w:p w14:paraId="6D247736" w14:textId="77777777" w:rsidR="001A0705" w:rsidRDefault="001A0705" w:rsidP="006E6DF2">
      <w:pPr>
        <w:rPr>
          <w:u w:val="single"/>
        </w:rPr>
      </w:pPr>
    </w:p>
    <w:p w14:paraId="2AFE5119" w14:textId="77777777" w:rsidR="001A0705" w:rsidRDefault="001A0705" w:rsidP="006E6DF2">
      <w:pPr>
        <w:rPr>
          <w:u w:val="single"/>
        </w:rPr>
      </w:pPr>
    </w:p>
    <w:p w14:paraId="7979F6EF" w14:textId="77777777" w:rsidR="001A0705" w:rsidRDefault="001A0705" w:rsidP="006E6DF2">
      <w:pPr>
        <w:rPr>
          <w:u w:val="single"/>
        </w:rPr>
      </w:pPr>
    </w:p>
    <w:p w14:paraId="57031A45" w14:textId="77777777" w:rsidR="001A0705" w:rsidRDefault="001A0705" w:rsidP="006E6DF2">
      <w:pPr>
        <w:rPr>
          <w:u w:val="single"/>
        </w:rPr>
      </w:pPr>
    </w:p>
    <w:p w14:paraId="2D13B530" w14:textId="77777777" w:rsidR="001A0705" w:rsidRDefault="001A0705" w:rsidP="006E6DF2">
      <w:pPr>
        <w:rPr>
          <w:u w:val="single"/>
        </w:rPr>
      </w:pPr>
    </w:p>
    <w:p w14:paraId="681AD065" w14:textId="77777777" w:rsidR="001A0705" w:rsidRDefault="001A0705" w:rsidP="006E6DF2">
      <w:pPr>
        <w:rPr>
          <w:u w:val="single"/>
        </w:rPr>
      </w:pPr>
    </w:p>
    <w:p w14:paraId="67B9AA5A" w14:textId="77777777" w:rsidR="001A0705" w:rsidRDefault="001A0705" w:rsidP="006E6DF2">
      <w:pPr>
        <w:rPr>
          <w:u w:val="single"/>
        </w:rPr>
      </w:pPr>
    </w:p>
    <w:p w14:paraId="58C91B9B" w14:textId="77777777" w:rsidR="001A0705" w:rsidRDefault="001A0705" w:rsidP="006E6DF2">
      <w:pPr>
        <w:rPr>
          <w:u w:val="single"/>
        </w:rPr>
      </w:pPr>
    </w:p>
    <w:p w14:paraId="3634EC24" w14:textId="77777777" w:rsidR="001A0705" w:rsidRDefault="001A0705" w:rsidP="006E6DF2">
      <w:pPr>
        <w:rPr>
          <w:u w:val="single"/>
        </w:rPr>
      </w:pPr>
    </w:p>
    <w:p w14:paraId="2753EAF6" w14:textId="77777777" w:rsidR="001A0705" w:rsidRDefault="001A0705" w:rsidP="006E6DF2">
      <w:pPr>
        <w:rPr>
          <w:u w:val="single"/>
        </w:rPr>
      </w:pPr>
    </w:p>
    <w:p w14:paraId="59699697" w14:textId="77777777" w:rsidR="001A0705" w:rsidRDefault="001A0705" w:rsidP="006E6DF2">
      <w:pPr>
        <w:rPr>
          <w:u w:val="single"/>
        </w:rPr>
      </w:pPr>
    </w:p>
    <w:p w14:paraId="42C2F3AD" w14:textId="77777777" w:rsidR="00980D20" w:rsidRDefault="00980D20" w:rsidP="00804B86">
      <w:pPr>
        <w:rPr>
          <w:u w:val="single"/>
        </w:rPr>
      </w:pPr>
    </w:p>
    <w:p w14:paraId="4C0AFF00" w14:textId="77777777" w:rsidR="00132160" w:rsidRDefault="00132160" w:rsidP="00804B86">
      <w:pPr>
        <w:rPr>
          <w:u w:val="single"/>
        </w:rPr>
      </w:pPr>
    </w:p>
    <w:p w14:paraId="5CE583F5" w14:textId="77777777" w:rsidR="00C853F8" w:rsidRDefault="00E009DF" w:rsidP="00804B86">
      <w:r>
        <w:rPr>
          <w:u w:val="single"/>
        </w:rPr>
        <w:t>Example</w:t>
      </w:r>
      <w:r w:rsidR="00D32786" w:rsidRPr="00D32786">
        <w:rPr>
          <w:u w:val="single"/>
        </w:rPr>
        <w:t>:</w:t>
      </w:r>
      <w:r w:rsidR="00D32786">
        <w:tab/>
      </w:r>
      <w:r w:rsidR="00AA7341">
        <w:t>A spring m</w:t>
      </w:r>
      <w:r w:rsidR="005A42A3">
        <w:t xml:space="preserve">oves through </w:t>
      </w:r>
      <w:r w:rsidR="00AA7341">
        <w:t xml:space="preserve">10 </w:t>
      </w:r>
      <w:r w:rsidR="005A42A3">
        <w:t>cycles</w:t>
      </w:r>
      <w:r w:rsidR="00AA7341">
        <w:t xml:space="preserve"> in 50 seconds.  What is the:</w:t>
      </w:r>
    </w:p>
    <w:p w14:paraId="6C04297D" w14:textId="77777777" w:rsidR="00AA7341" w:rsidRDefault="007E3264" w:rsidP="00AA7341">
      <w:pPr>
        <w:numPr>
          <w:ilvl w:val="0"/>
          <w:numId w:val="11"/>
        </w:numPr>
      </w:pPr>
      <w:r>
        <w:t>Cycle-time</w:t>
      </w:r>
      <w:r w:rsidR="00AA7341">
        <w:t xml:space="preserve"> (T)?</w:t>
      </w:r>
    </w:p>
    <w:p w14:paraId="76B8984B" w14:textId="77777777" w:rsidR="00AA7341" w:rsidRDefault="00AA7341" w:rsidP="00AA7341">
      <w:pPr>
        <w:numPr>
          <w:ilvl w:val="0"/>
          <w:numId w:val="11"/>
        </w:numPr>
      </w:pPr>
      <w:r>
        <w:t>Frequency (</w:t>
      </w:r>
      <w:r w:rsidRPr="00AA7341">
        <w:rPr>
          <w:i/>
          <w:iCs/>
        </w:rPr>
        <w:t>f</w:t>
      </w:r>
      <w:r>
        <w:t>)?</w:t>
      </w:r>
    </w:p>
    <w:p w14:paraId="22B76710" w14:textId="77777777" w:rsidR="00AA7341" w:rsidRDefault="00AA7341" w:rsidP="00AA7341"/>
    <w:p w14:paraId="70F9A75A" w14:textId="77777777" w:rsidR="005A42A3" w:rsidRDefault="005A42A3" w:rsidP="00AA7341">
      <w:r w:rsidRPr="005A42A3">
        <w:rPr>
          <w:position w:val="-28"/>
        </w:rPr>
        <w:object w:dxaOrig="4959" w:dyaOrig="660" w14:anchorId="1D9EA103">
          <v:shape id="_x0000_i1097" type="#_x0000_t75" style="width:247.85pt;height:33.25pt" o:ole="" o:bordertopcolor="this" o:borderleftcolor="this" o:borderbottomcolor="this" o:borderrightcolor="this">
            <v:imagedata r:id="rId156" o:title=""/>
            <w10:bordertop type="single" width="4"/>
            <w10:borderleft type="single" width="4"/>
            <w10:borderbottom type="single" width="4"/>
            <w10:borderright type="single" width="4"/>
          </v:shape>
          <o:OLEObject Type="Embed" ProgID="Equation.DSMT4" ShapeID="_x0000_i1097" DrawAspect="Content" ObjectID="_1685511534" r:id="rId157"/>
        </w:object>
      </w:r>
      <w:r w:rsidR="00AA7341">
        <w:tab/>
      </w:r>
    </w:p>
    <w:p w14:paraId="34962008" w14:textId="77777777" w:rsidR="005A42A3" w:rsidRDefault="005A42A3" w:rsidP="00AA7341"/>
    <w:p w14:paraId="7E57A1F4" w14:textId="77777777" w:rsidR="00AA7341" w:rsidRDefault="005A42A3" w:rsidP="00AA7341">
      <w:r w:rsidRPr="00961C0B">
        <w:rPr>
          <w:position w:val="-28"/>
        </w:rPr>
        <w:object w:dxaOrig="5179" w:dyaOrig="660" w14:anchorId="6993B133">
          <v:shape id="_x0000_i1098" type="#_x0000_t75" style="width:258.9pt;height:33.25pt" o:ole="" o:bordertopcolor="this" o:borderleftcolor="this" o:borderbottomcolor="this" o:borderrightcolor="this">
            <v:imagedata r:id="rId158" o:title=""/>
            <w10:bordertop type="single" width="4"/>
            <w10:borderleft type="single" width="4"/>
            <w10:borderbottom type="single" width="4"/>
            <w10:borderright type="single" width="4"/>
          </v:shape>
          <o:OLEObject Type="Embed" ProgID="Equation.DSMT4" ShapeID="_x0000_i1098" DrawAspect="Content" ObjectID="_1685511535" r:id="rId159"/>
        </w:object>
      </w:r>
    </w:p>
    <w:p w14:paraId="02ECFFB0" w14:textId="77777777" w:rsidR="00C853F8" w:rsidRDefault="00C853F8" w:rsidP="00742B7E"/>
    <w:p w14:paraId="5919A1BB" w14:textId="77777777" w:rsidR="00C853F8" w:rsidRDefault="00C853F8" w:rsidP="00742B7E"/>
    <w:p w14:paraId="475E75E0" w14:textId="77777777" w:rsidR="003E0F88" w:rsidRDefault="003E0F88" w:rsidP="00742B7E">
      <w:pPr>
        <w:rPr>
          <w:u w:val="single"/>
        </w:rPr>
      </w:pPr>
    </w:p>
    <w:p w14:paraId="0DDCF549" w14:textId="77777777" w:rsidR="003E0F88" w:rsidRDefault="003E0F88" w:rsidP="00742B7E">
      <w:pPr>
        <w:rPr>
          <w:u w:val="single"/>
        </w:rPr>
      </w:pPr>
    </w:p>
    <w:p w14:paraId="70BA9C00" w14:textId="77777777" w:rsidR="003E0F88" w:rsidRDefault="003E0F88" w:rsidP="00742B7E">
      <w:pPr>
        <w:rPr>
          <w:u w:val="single"/>
        </w:rPr>
      </w:pPr>
    </w:p>
    <w:p w14:paraId="41FFABD4" w14:textId="77777777" w:rsidR="003E0F88" w:rsidRDefault="003E0F88" w:rsidP="00742B7E">
      <w:pPr>
        <w:rPr>
          <w:u w:val="single"/>
        </w:rPr>
      </w:pPr>
    </w:p>
    <w:p w14:paraId="086FB95D" w14:textId="77777777" w:rsidR="003E0F88" w:rsidRDefault="003E0F88" w:rsidP="00742B7E">
      <w:pPr>
        <w:rPr>
          <w:u w:val="single"/>
        </w:rPr>
      </w:pPr>
    </w:p>
    <w:p w14:paraId="4126D3FE" w14:textId="77777777" w:rsidR="003E0F88" w:rsidRDefault="003E0F88" w:rsidP="00742B7E">
      <w:pPr>
        <w:rPr>
          <w:u w:val="single"/>
        </w:rPr>
      </w:pPr>
    </w:p>
    <w:p w14:paraId="099F7B63" w14:textId="77777777" w:rsidR="003E0F88" w:rsidRDefault="003E0F88" w:rsidP="00742B7E">
      <w:pPr>
        <w:rPr>
          <w:u w:val="single"/>
        </w:rPr>
      </w:pPr>
    </w:p>
    <w:p w14:paraId="464D3CB6" w14:textId="77777777" w:rsidR="003E0F88" w:rsidRDefault="003E0F88" w:rsidP="00742B7E">
      <w:pPr>
        <w:rPr>
          <w:u w:val="single"/>
        </w:rPr>
      </w:pPr>
    </w:p>
    <w:p w14:paraId="1C1EF15B" w14:textId="77777777" w:rsidR="003E0F88" w:rsidRDefault="003E0F88" w:rsidP="00742B7E">
      <w:pPr>
        <w:rPr>
          <w:u w:val="single"/>
        </w:rPr>
      </w:pPr>
    </w:p>
    <w:p w14:paraId="6A1DDE5D" w14:textId="77777777" w:rsidR="003E0F88" w:rsidRDefault="003E0F88" w:rsidP="00742B7E">
      <w:pPr>
        <w:rPr>
          <w:u w:val="single"/>
        </w:rPr>
      </w:pPr>
    </w:p>
    <w:p w14:paraId="16E8795E" w14:textId="77777777" w:rsidR="003E0F88" w:rsidRDefault="003E0F88" w:rsidP="00742B7E">
      <w:pPr>
        <w:rPr>
          <w:u w:val="single"/>
        </w:rPr>
      </w:pPr>
    </w:p>
    <w:p w14:paraId="6F84CDFB" w14:textId="77777777" w:rsidR="003E0F88" w:rsidRDefault="003E0F88" w:rsidP="00742B7E">
      <w:pPr>
        <w:rPr>
          <w:u w:val="single"/>
        </w:rPr>
      </w:pPr>
    </w:p>
    <w:p w14:paraId="54DF1749" w14:textId="77777777" w:rsidR="003E0F88" w:rsidRDefault="003E0F88" w:rsidP="00742B7E">
      <w:pPr>
        <w:rPr>
          <w:u w:val="single"/>
        </w:rPr>
      </w:pPr>
    </w:p>
    <w:p w14:paraId="0D8D242A" w14:textId="77777777" w:rsidR="003E0F88" w:rsidRDefault="003E0F88" w:rsidP="00742B7E">
      <w:pPr>
        <w:rPr>
          <w:u w:val="single"/>
        </w:rPr>
      </w:pPr>
    </w:p>
    <w:p w14:paraId="7AB10E29" w14:textId="77777777" w:rsidR="003E0F88" w:rsidRDefault="003E0F88" w:rsidP="00742B7E">
      <w:pPr>
        <w:rPr>
          <w:u w:val="single"/>
        </w:rPr>
      </w:pPr>
    </w:p>
    <w:p w14:paraId="75792FDB" w14:textId="77777777" w:rsidR="003E0F88" w:rsidRDefault="003E0F88" w:rsidP="00742B7E">
      <w:pPr>
        <w:rPr>
          <w:u w:val="single"/>
        </w:rPr>
      </w:pPr>
    </w:p>
    <w:p w14:paraId="452DD33A" w14:textId="77777777" w:rsidR="005A42A3" w:rsidRDefault="005A42A3" w:rsidP="00742B7E">
      <w:pPr>
        <w:rPr>
          <w:u w:val="single"/>
        </w:rPr>
      </w:pPr>
    </w:p>
    <w:p w14:paraId="0A0D3CDA" w14:textId="77777777" w:rsidR="005A42A3" w:rsidRDefault="005A42A3" w:rsidP="00742B7E">
      <w:pPr>
        <w:rPr>
          <w:u w:val="single"/>
        </w:rPr>
      </w:pPr>
    </w:p>
    <w:p w14:paraId="38E43670" w14:textId="77777777" w:rsidR="005A42A3" w:rsidRDefault="005A42A3" w:rsidP="00742B7E">
      <w:pPr>
        <w:rPr>
          <w:u w:val="single"/>
        </w:rPr>
      </w:pPr>
    </w:p>
    <w:p w14:paraId="260925DB" w14:textId="77777777" w:rsidR="005A42A3" w:rsidRDefault="005A42A3" w:rsidP="00742B7E">
      <w:pPr>
        <w:rPr>
          <w:u w:val="single"/>
        </w:rPr>
      </w:pPr>
    </w:p>
    <w:p w14:paraId="47FDFAC1" w14:textId="77777777" w:rsidR="005A42A3" w:rsidRDefault="005A42A3" w:rsidP="00742B7E">
      <w:pPr>
        <w:rPr>
          <w:u w:val="single"/>
        </w:rPr>
      </w:pPr>
    </w:p>
    <w:p w14:paraId="7589A0CA" w14:textId="77777777" w:rsidR="005A42A3" w:rsidRDefault="005A42A3" w:rsidP="00742B7E">
      <w:pPr>
        <w:rPr>
          <w:u w:val="single"/>
        </w:rPr>
      </w:pPr>
    </w:p>
    <w:p w14:paraId="3BEA6E0D" w14:textId="77777777" w:rsidR="005A42A3" w:rsidRDefault="005A42A3" w:rsidP="00742B7E">
      <w:pPr>
        <w:rPr>
          <w:u w:val="single"/>
        </w:rPr>
      </w:pPr>
    </w:p>
    <w:p w14:paraId="2B8CCE8D" w14:textId="77777777" w:rsidR="005A42A3" w:rsidRDefault="005A42A3" w:rsidP="00742B7E">
      <w:pPr>
        <w:rPr>
          <w:u w:val="single"/>
        </w:rPr>
      </w:pPr>
    </w:p>
    <w:p w14:paraId="53DCCB4B" w14:textId="77777777" w:rsidR="005A42A3" w:rsidRDefault="005A42A3" w:rsidP="00742B7E">
      <w:pPr>
        <w:rPr>
          <w:u w:val="single"/>
        </w:rPr>
      </w:pPr>
    </w:p>
    <w:p w14:paraId="586FCE71" w14:textId="77777777" w:rsidR="005A42A3" w:rsidRDefault="005A42A3" w:rsidP="00742B7E">
      <w:pPr>
        <w:rPr>
          <w:u w:val="single"/>
        </w:rPr>
      </w:pPr>
    </w:p>
    <w:p w14:paraId="544FA8DB" w14:textId="77777777" w:rsidR="005A42A3" w:rsidRDefault="005A42A3" w:rsidP="00742B7E">
      <w:pPr>
        <w:rPr>
          <w:u w:val="single"/>
        </w:rPr>
      </w:pPr>
    </w:p>
    <w:p w14:paraId="0F0DB14E" w14:textId="77777777" w:rsidR="005A42A3" w:rsidRDefault="005A42A3" w:rsidP="00742B7E">
      <w:pPr>
        <w:rPr>
          <w:u w:val="single"/>
        </w:rPr>
      </w:pPr>
    </w:p>
    <w:p w14:paraId="1B57A55A" w14:textId="77777777" w:rsidR="005A42A3" w:rsidRDefault="005A42A3" w:rsidP="00742B7E">
      <w:pPr>
        <w:rPr>
          <w:u w:val="single"/>
        </w:rPr>
      </w:pPr>
    </w:p>
    <w:p w14:paraId="0C6F2106" w14:textId="77777777" w:rsidR="005A42A3" w:rsidRDefault="005A42A3" w:rsidP="00742B7E">
      <w:pPr>
        <w:rPr>
          <w:u w:val="single"/>
        </w:rPr>
      </w:pPr>
    </w:p>
    <w:p w14:paraId="1E52A6EB" w14:textId="77777777" w:rsidR="005A42A3" w:rsidRDefault="005A42A3" w:rsidP="00742B7E">
      <w:pPr>
        <w:rPr>
          <w:u w:val="single"/>
        </w:rPr>
      </w:pPr>
    </w:p>
    <w:p w14:paraId="63DA40A3" w14:textId="77777777" w:rsidR="005A42A3" w:rsidRDefault="005A42A3" w:rsidP="00742B7E">
      <w:pPr>
        <w:rPr>
          <w:u w:val="single"/>
        </w:rPr>
      </w:pPr>
    </w:p>
    <w:p w14:paraId="46EEA10E" w14:textId="77777777" w:rsidR="005A42A3" w:rsidRDefault="005A42A3" w:rsidP="00742B7E">
      <w:pPr>
        <w:rPr>
          <w:u w:val="single"/>
        </w:rPr>
      </w:pPr>
    </w:p>
    <w:p w14:paraId="4BA568E2" w14:textId="77777777" w:rsidR="005A42A3" w:rsidRDefault="005A42A3" w:rsidP="00742B7E">
      <w:pPr>
        <w:rPr>
          <w:u w:val="single"/>
        </w:rPr>
      </w:pPr>
    </w:p>
    <w:p w14:paraId="23B574EE" w14:textId="77777777" w:rsidR="005A42A3" w:rsidRDefault="005A42A3" w:rsidP="00742B7E">
      <w:pPr>
        <w:rPr>
          <w:u w:val="single"/>
        </w:rPr>
      </w:pPr>
    </w:p>
    <w:p w14:paraId="0353853D" w14:textId="77777777" w:rsidR="005A42A3" w:rsidRDefault="005A42A3" w:rsidP="00742B7E">
      <w:pPr>
        <w:rPr>
          <w:u w:val="single"/>
        </w:rPr>
      </w:pPr>
    </w:p>
    <w:p w14:paraId="362B202C" w14:textId="77777777" w:rsidR="005A42A3" w:rsidRDefault="005A42A3" w:rsidP="00742B7E">
      <w:pPr>
        <w:rPr>
          <w:u w:val="single"/>
        </w:rPr>
      </w:pPr>
    </w:p>
    <w:p w14:paraId="2F7DF581" w14:textId="77777777" w:rsidR="00132160" w:rsidRDefault="00132160" w:rsidP="00E409E9">
      <w:pPr>
        <w:rPr>
          <w:u w:val="single"/>
        </w:rPr>
      </w:pPr>
    </w:p>
    <w:p w14:paraId="0E402537" w14:textId="77777777" w:rsidR="00132160" w:rsidRDefault="00132160" w:rsidP="00E409E9">
      <w:pPr>
        <w:rPr>
          <w:u w:val="single"/>
        </w:rPr>
      </w:pPr>
    </w:p>
    <w:p w14:paraId="4DE0702B" w14:textId="77777777" w:rsidR="00132160" w:rsidRDefault="00132160" w:rsidP="00E409E9">
      <w:pPr>
        <w:rPr>
          <w:u w:val="single"/>
        </w:rPr>
      </w:pPr>
    </w:p>
    <w:p w14:paraId="363BFC83" w14:textId="737B351B" w:rsidR="00171B75" w:rsidRDefault="00E009DF" w:rsidP="00E409E9">
      <w:r>
        <w:rPr>
          <w:u w:val="single"/>
        </w:rPr>
        <w:t>Example</w:t>
      </w:r>
      <w:r w:rsidR="00D32786" w:rsidRPr="006E6DF2">
        <w:rPr>
          <w:u w:val="single"/>
        </w:rPr>
        <w:t>:</w:t>
      </w:r>
      <w:r w:rsidR="00D32786">
        <w:tab/>
        <w:t xml:space="preserve">A </w:t>
      </w:r>
      <w:proofErr w:type="gramStart"/>
      <w:r w:rsidR="00D32786">
        <w:t>50 g</w:t>
      </w:r>
      <w:r w:rsidR="006E6DF2">
        <w:t>ram</w:t>
      </w:r>
      <w:proofErr w:type="gramEnd"/>
      <w:r w:rsidR="00D32786">
        <w:t xml:space="preserve"> mass</w:t>
      </w:r>
      <w:r w:rsidR="00E15039">
        <w:t xml:space="preserve"> (0.05 Kg = 0.05</w:t>
      </w:r>
      <w:r w:rsidR="00276CFF">
        <w:t>E</w:t>
      </w:r>
      <w:r w:rsidR="00BF7D4C">
        <w:t>3</w:t>
      </w:r>
      <w:r w:rsidR="00E15039">
        <w:t>g)</w:t>
      </w:r>
      <w:r w:rsidR="00D32786">
        <w:t xml:space="preserve"> </w:t>
      </w:r>
      <w:r w:rsidR="00E409E9">
        <w:t>cycles</w:t>
      </w:r>
      <w:r w:rsidR="00D32786">
        <w:t xml:space="preserve"> at the end of a spring.</w:t>
      </w:r>
    </w:p>
    <w:p w14:paraId="3652EDBB" w14:textId="77777777" w:rsidR="00171B75" w:rsidRDefault="00D32786" w:rsidP="00171B75">
      <w:pPr>
        <w:numPr>
          <w:ilvl w:val="0"/>
          <w:numId w:val="18"/>
        </w:numPr>
      </w:pPr>
      <w:r>
        <w:t>The amplitude (d</w:t>
      </w:r>
      <w:r w:rsidRPr="006E6DF2">
        <w:rPr>
          <w:vertAlign w:val="subscript"/>
        </w:rPr>
        <w:t>1</w:t>
      </w:r>
      <w:r>
        <w:t>) of the motion is 10 cm</w:t>
      </w:r>
      <w:r w:rsidR="00171B75">
        <w:t xml:space="preserve"> (0.1m)</w:t>
      </w:r>
    </w:p>
    <w:p w14:paraId="2676E4FE" w14:textId="77777777" w:rsidR="00171B75" w:rsidRDefault="00171B75" w:rsidP="00171B75">
      <w:pPr>
        <w:numPr>
          <w:ilvl w:val="0"/>
          <w:numId w:val="18"/>
        </w:numPr>
      </w:pPr>
      <w:r>
        <w:t>T</w:t>
      </w:r>
      <w:r w:rsidR="006E6DF2">
        <w:t xml:space="preserve">he </w:t>
      </w:r>
      <w:r w:rsidR="007E3264">
        <w:t>cycle-time</w:t>
      </w:r>
      <w:r w:rsidR="006E6DF2">
        <w:t xml:space="preserve"> (T) is 2 seconds.  </w:t>
      </w:r>
    </w:p>
    <w:p w14:paraId="3A3BB7BF" w14:textId="77777777" w:rsidR="00C853F8" w:rsidRDefault="006E6DF2" w:rsidP="00171B75">
      <w:r>
        <w:t>Find the:</w:t>
      </w:r>
    </w:p>
    <w:p w14:paraId="2004DB34" w14:textId="77777777" w:rsidR="00171B75" w:rsidRDefault="006E6DF2" w:rsidP="00171B75">
      <w:pPr>
        <w:numPr>
          <w:ilvl w:val="0"/>
          <w:numId w:val="19"/>
        </w:numPr>
      </w:pPr>
      <w:r>
        <w:t>Frequency (</w:t>
      </w:r>
      <w:r w:rsidRPr="006E6DF2">
        <w:rPr>
          <w:i/>
          <w:iCs/>
        </w:rPr>
        <w:t>f</w:t>
      </w:r>
      <w:r w:rsidR="00171B75">
        <w:t>)?</w:t>
      </w:r>
    </w:p>
    <w:p w14:paraId="755A11EF" w14:textId="77777777" w:rsidR="00171B75" w:rsidRDefault="006E6DF2" w:rsidP="00171B75">
      <w:pPr>
        <w:numPr>
          <w:ilvl w:val="0"/>
          <w:numId w:val="19"/>
        </w:numPr>
      </w:pPr>
      <w:r>
        <w:t>Spring constant (K)?</w:t>
      </w:r>
    </w:p>
    <w:p w14:paraId="1B6EF8EF" w14:textId="77777777" w:rsidR="00171B75" w:rsidRDefault="006E6DF2" w:rsidP="00171B75">
      <w:pPr>
        <w:numPr>
          <w:ilvl w:val="0"/>
          <w:numId w:val="19"/>
        </w:numPr>
      </w:pPr>
      <w:r>
        <w:t>Maximum velocity (v</w:t>
      </w:r>
      <w:r w:rsidRPr="006E6DF2">
        <w:rPr>
          <w:vertAlign w:val="subscript"/>
        </w:rPr>
        <w:t>2</w:t>
      </w:r>
      <w:r w:rsidR="00171B75">
        <w:t>) of the mass (M)?</w:t>
      </w:r>
    </w:p>
    <w:p w14:paraId="0B50AD16" w14:textId="77777777" w:rsidR="00171B75" w:rsidRDefault="006E6DF2" w:rsidP="00171B75">
      <w:pPr>
        <w:numPr>
          <w:ilvl w:val="0"/>
          <w:numId w:val="19"/>
        </w:numPr>
      </w:pPr>
      <w:r>
        <w:t>Maximum acceleration (a</w:t>
      </w:r>
      <w:r w:rsidRPr="006E6DF2">
        <w:rPr>
          <w:vertAlign w:val="subscript"/>
        </w:rPr>
        <w:t>1</w:t>
      </w:r>
      <w:r>
        <w:t>) of the mass (M)?</w:t>
      </w:r>
    </w:p>
    <w:p w14:paraId="310CEAAD" w14:textId="77777777" w:rsidR="00171B75" w:rsidRDefault="006E6DF2" w:rsidP="00171B75">
      <w:pPr>
        <w:numPr>
          <w:ilvl w:val="0"/>
          <w:numId w:val="19"/>
        </w:numPr>
      </w:pPr>
      <w:r>
        <w:t>Velocity when the displacement (d) is 5 cm?</w:t>
      </w:r>
    </w:p>
    <w:p w14:paraId="5793C5D7" w14:textId="77777777" w:rsidR="006E6DF2" w:rsidRDefault="006E6DF2" w:rsidP="00171B75">
      <w:pPr>
        <w:numPr>
          <w:ilvl w:val="0"/>
          <w:numId w:val="19"/>
        </w:numPr>
      </w:pPr>
      <w:r>
        <w:t>Acceleration when the displacement (d) is 5 cm?</w:t>
      </w:r>
    </w:p>
    <w:p w14:paraId="5B199E86" w14:textId="77777777" w:rsidR="006E6DF2" w:rsidRDefault="006E6DF2" w:rsidP="006E6DF2"/>
    <w:p w14:paraId="00E35738" w14:textId="77777777" w:rsidR="00171B75" w:rsidRDefault="00804B86" w:rsidP="00171B75">
      <w:r>
        <w:t xml:space="preserve">1.          </w:t>
      </w:r>
      <w:r w:rsidR="00E409E9" w:rsidRPr="006E6DF2">
        <w:rPr>
          <w:position w:val="-24"/>
        </w:rPr>
        <w:object w:dxaOrig="3980" w:dyaOrig="620" w14:anchorId="6201EBCF">
          <v:shape id="_x0000_i1099" type="#_x0000_t75" style="width:198.9pt;height:31.4pt" o:ole="" o:bordertopcolor="this" o:borderleftcolor="this" o:borderbottomcolor="this" o:borderrightcolor="this">
            <v:imagedata r:id="rId160" o:title=""/>
            <w10:bordertop type="single" width="4"/>
            <w10:borderleft type="single" width="4"/>
            <w10:borderbottom type="single" width="4"/>
            <w10:borderright type="single" width="4"/>
          </v:shape>
          <o:OLEObject Type="Embed" ProgID="Equation.DSMT4" ShapeID="_x0000_i1099" DrawAspect="Content" ObjectID="_1685511536" r:id="rId161"/>
        </w:object>
      </w:r>
      <w:r w:rsidR="00171B75">
        <w:t xml:space="preserve">  </w:t>
      </w:r>
    </w:p>
    <w:p w14:paraId="2C95BF56" w14:textId="77777777" w:rsidR="00171B75" w:rsidRDefault="00171B75" w:rsidP="00171B75"/>
    <w:p w14:paraId="07D9FE5E" w14:textId="77777777" w:rsidR="006E6DF2" w:rsidRDefault="00804B86" w:rsidP="00171B75">
      <w:r>
        <w:t xml:space="preserve">2.          </w:t>
      </w:r>
      <w:r w:rsidR="00171B75" w:rsidRPr="00171B75">
        <w:rPr>
          <w:position w:val="-62"/>
        </w:rPr>
        <w:object w:dxaOrig="6140" w:dyaOrig="1040" w14:anchorId="7EC04ED2">
          <v:shape id="_x0000_i1100" type="#_x0000_t75" style="width:306.9pt;height:52.15pt" o:ole="" o:bordertopcolor="this" o:borderleftcolor="this" o:borderbottomcolor="this" o:borderrightcolor="this">
            <v:imagedata r:id="rId162" o:title=""/>
            <w10:bordertop type="single" width="4"/>
            <w10:borderleft type="single" width="4"/>
            <w10:borderbottom type="single" width="4"/>
            <w10:borderright type="single" width="4"/>
          </v:shape>
          <o:OLEObject Type="Embed" ProgID="Equation.DSMT4" ShapeID="_x0000_i1100" DrawAspect="Content" ObjectID="_1685511537" r:id="rId163"/>
        </w:object>
      </w:r>
    </w:p>
    <w:p w14:paraId="51001D00" w14:textId="77777777" w:rsidR="008C26A1" w:rsidRDefault="008C26A1" w:rsidP="006E6DF2"/>
    <w:p w14:paraId="0C6557B7" w14:textId="77777777" w:rsidR="008C26A1" w:rsidRDefault="00804B86" w:rsidP="006E6DF2">
      <w:r>
        <w:t>3.</w:t>
      </w:r>
      <w:r w:rsidR="00171B75" w:rsidRPr="008C26A1">
        <w:rPr>
          <w:position w:val="-30"/>
        </w:rPr>
        <w:object w:dxaOrig="9780" w:dyaOrig="1040" w14:anchorId="329CBA56">
          <v:shape id="_x0000_i1101" type="#_x0000_t75" style="width:489.25pt;height:52.15pt" o:ole="" o:bordertopcolor="this" o:borderleftcolor="this" o:borderbottomcolor="this" o:borderrightcolor="this">
            <v:imagedata r:id="rId164" o:title=""/>
            <w10:bordertop type="single" width="4"/>
            <w10:borderleft type="single" width="4"/>
            <w10:borderbottom type="single" width="4"/>
            <w10:borderright type="single" width="4"/>
          </v:shape>
          <o:OLEObject Type="Embed" ProgID="Equation.DSMT4" ShapeID="_x0000_i1101" DrawAspect="Content" ObjectID="_1685511538" r:id="rId165"/>
        </w:object>
      </w:r>
    </w:p>
    <w:p w14:paraId="26E2C706" w14:textId="77777777" w:rsidR="008C26A1" w:rsidRDefault="008C26A1" w:rsidP="006E6DF2"/>
    <w:p w14:paraId="64F9E5DA" w14:textId="77777777" w:rsidR="008C26A1" w:rsidRDefault="00073401" w:rsidP="006E6DF2">
      <w:r>
        <w:t xml:space="preserve">4.          </w:t>
      </w:r>
      <w:r w:rsidRPr="00073401">
        <w:rPr>
          <w:position w:val="-58"/>
        </w:rPr>
        <w:object w:dxaOrig="8580" w:dyaOrig="1280" w14:anchorId="41A54C62">
          <v:shape id="_x0000_i1102" type="#_x0000_t75" style="width:429.25pt;height:64.15pt" o:ole="" o:bordertopcolor="this" o:borderleftcolor="this" o:borderbottomcolor="this" o:borderrightcolor="this">
            <v:imagedata r:id="rId166" o:title=""/>
            <w10:bordertop type="single" width="4"/>
            <w10:borderleft type="single" width="4"/>
            <w10:borderbottom type="single" width="4"/>
            <w10:borderright type="single" width="4"/>
          </v:shape>
          <o:OLEObject Type="Embed" ProgID="Equation.DSMT4" ShapeID="_x0000_i1102" DrawAspect="Content" ObjectID="_1685511539" r:id="rId167"/>
        </w:object>
      </w:r>
    </w:p>
    <w:p w14:paraId="61F3D0A2" w14:textId="77777777" w:rsidR="00C853F8" w:rsidRDefault="00C853F8" w:rsidP="00742B7E"/>
    <w:p w14:paraId="6197BB07" w14:textId="77777777" w:rsidR="00C853F8" w:rsidRDefault="00073401" w:rsidP="00742B7E">
      <w:r>
        <w:t>5.</w:t>
      </w:r>
      <w:r w:rsidRPr="00073401">
        <w:rPr>
          <w:position w:val="-96"/>
        </w:rPr>
        <w:object w:dxaOrig="10020" w:dyaOrig="2040" w14:anchorId="7D702EF4">
          <v:shape id="_x0000_i1103" type="#_x0000_t75" style="width:501.25pt;height:102pt" o:ole="" o:bordertopcolor="this" o:borderleftcolor="this" o:borderbottomcolor="this" o:borderrightcolor="this">
            <v:imagedata r:id="rId168" o:title=""/>
            <w10:bordertop type="single" width="4"/>
            <w10:borderleft type="single" width="4"/>
            <w10:borderbottom type="single" width="4"/>
            <w10:borderright type="single" width="4"/>
          </v:shape>
          <o:OLEObject Type="Embed" ProgID="Equation.DSMT4" ShapeID="_x0000_i1103" DrawAspect="Content" ObjectID="_1685511540" r:id="rId169"/>
        </w:object>
      </w:r>
    </w:p>
    <w:p w14:paraId="14EEF621" w14:textId="77777777" w:rsidR="00C853F8" w:rsidRDefault="00C853F8" w:rsidP="00742B7E"/>
    <w:p w14:paraId="2E6509C2" w14:textId="77777777" w:rsidR="008140B9" w:rsidRDefault="00073401" w:rsidP="00742B7E">
      <w:r>
        <w:t xml:space="preserve">6.        </w:t>
      </w:r>
      <w:r w:rsidR="007B04FD" w:rsidRPr="007B04FD">
        <w:rPr>
          <w:position w:val="-58"/>
        </w:rPr>
        <w:object w:dxaOrig="8740" w:dyaOrig="1280" w14:anchorId="53C6414C">
          <v:shape id="_x0000_i1104" type="#_x0000_t75" style="width:437.1pt;height:64.15pt" o:ole="" o:bordertopcolor="this" o:borderleftcolor="this" o:borderbottomcolor="this" o:borderrightcolor="this">
            <v:imagedata r:id="rId170" o:title=""/>
            <w10:bordertop type="single" width="4"/>
            <w10:borderleft type="single" width="4"/>
            <w10:borderbottom type="single" width="4"/>
            <w10:borderright type="single" width="4"/>
          </v:shape>
          <o:OLEObject Type="Embed" ProgID="Equation.DSMT4" ShapeID="_x0000_i1104" DrawAspect="Content" ObjectID="_1685511541" r:id="rId171"/>
        </w:object>
      </w:r>
    </w:p>
    <w:p w14:paraId="75343309" w14:textId="77777777" w:rsidR="00C853F8" w:rsidRDefault="00C853F8" w:rsidP="00742B7E"/>
    <w:p w14:paraId="6E96DF1F" w14:textId="77777777" w:rsidR="00980D20" w:rsidRDefault="00980D20" w:rsidP="000D54C7">
      <w:pPr>
        <w:rPr>
          <w:u w:val="single"/>
        </w:rPr>
      </w:pPr>
    </w:p>
    <w:p w14:paraId="2CFA9608" w14:textId="77777777" w:rsidR="00132160" w:rsidRDefault="00132160" w:rsidP="000D54C7">
      <w:pPr>
        <w:rPr>
          <w:u w:val="single"/>
        </w:rPr>
      </w:pPr>
    </w:p>
    <w:p w14:paraId="245A8ECB" w14:textId="77777777" w:rsidR="00132160" w:rsidRDefault="00132160" w:rsidP="000D54C7">
      <w:pPr>
        <w:rPr>
          <w:u w:val="single"/>
        </w:rPr>
      </w:pPr>
    </w:p>
    <w:p w14:paraId="4124CC13" w14:textId="77777777" w:rsidR="00AC7FEF" w:rsidRDefault="00E009DF" w:rsidP="000D54C7">
      <w:r>
        <w:rPr>
          <w:u w:val="single"/>
        </w:rPr>
        <w:lastRenderedPageBreak/>
        <w:t>Example</w:t>
      </w:r>
      <w:r w:rsidR="00AC7FEF">
        <w:rPr>
          <w:u w:val="single"/>
        </w:rPr>
        <w:t>:</w:t>
      </w:r>
      <w:r w:rsidR="00AC7FEF">
        <w:tab/>
        <w:t xml:space="preserve">A </w:t>
      </w:r>
      <w:r w:rsidR="000D54C7">
        <w:t>0.</w:t>
      </w:r>
      <w:r w:rsidR="00AC7FEF">
        <w:t>1</w:t>
      </w:r>
      <w:r w:rsidR="000D54C7">
        <w:t>K</w:t>
      </w:r>
      <w:r w:rsidR="00AC7FEF">
        <w:t xml:space="preserve">g mass </w:t>
      </w:r>
      <w:r w:rsidR="00DC5C94">
        <w:t>hangs at</w:t>
      </w:r>
      <w:r w:rsidR="00AC7FEF">
        <w:t xml:space="preserve"> the end of a spring.  When </w:t>
      </w:r>
      <w:r w:rsidR="000D54C7">
        <w:t>0.0</w:t>
      </w:r>
      <w:r w:rsidR="00AC7FEF">
        <w:t>5</w:t>
      </w:r>
      <w:r w:rsidR="000D54C7">
        <w:t>Kg</w:t>
      </w:r>
      <w:r w:rsidR="00AC7FEF">
        <w:t xml:space="preserve"> more mass is added to the end of the spring, it stretches the spring 0.1m more.   Find the:</w:t>
      </w:r>
    </w:p>
    <w:p w14:paraId="3BB5D5EF" w14:textId="77777777" w:rsidR="00AC7FEF" w:rsidRDefault="00AC7FEF" w:rsidP="00AC7FEF">
      <w:pPr>
        <w:numPr>
          <w:ilvl w:val="0"/>
          <w:numId w:val="15"/>
        </w:numPr>
      </w:pPr>
      <w:r>
        <w:t>Spring constant (K)?</w:t>
      </w:r>
    </w:p>
    <w:p w14:paraId="49DD1448" w14:textId="77777777" w:rsidR="00AC7FEF" w:rsidRDefault="00AC7FEF" w:rsidP="00AC7FEF">
      <w:pPr>
        <w:numPr>
          <w:ilvl w:val="0"/>
          <w:numId w:val="15"/>
        </w:numPr>
      </w:pPr>
      <w:r>
        <w:t xml:space="preserve">The </w:t>
      </w:r>
      <w:r w:rsidR="007E3264">
        <w:t>cycle-time</w:t>
      </w:r>
      <w:r>
        <w:t xml:space="preserve"> (T) of the original system when the 50g mass is removed.</w:t>
      </w:r>
    </w:p>
    <w:p w14:paraId="415FDB8F" w14:textId="77777777" w:rsidR="00AC7FEF" w:rsidRDefault="00AC7FEF" w:rsidP="00AC7FEF"/>
    <w:p w14:paraId="1576C8C8" w14:textId="77777777" w:rsidR="00AC7FEF" w:rsidRDefault="00AC7FEF" w:rsidP="000D54C7">
      <w:pPr>
        <w:rPr>
          <w:color w:val="FF0000"/>
        </w:rPr>
      </w:pPr>
      <w:r w:rsidRPr="00AC7FEF">
        <w:rPr>
          <w:position w:val="-66"/>
        </w:rPr>
        <w:object w:dxaOrig="4500" w:dyaOrig="1440" w14:anchorId="77C3E7C8">
          <v:shape id="_x0000_i1105" type="#_x0000_t75" style="width:225.25pt;height:1in" o:ole="" o:bordertopcolor="this" o:borderleftcolor="this" o:borderbottomcolor="this" o:borderrightcolor="this">
            <v:imagedata r:id="rId172" o:title=""/>
            <w10:bordertop type="single" width="4"/>
            <w10:borderleft type="single" width="4"/>
            <w10:borderbottom type="single" width="4"/>
            <w10:borderright type="single" width="4"/>
          </v:shape>
          <o:OLEObject Type="Embed" ProgID="Equation.3" ShapeID="_x0000_i1105" DrawAspect="Content" ObjectID="_1685511542" r:id="rId173"/>
        </w:object>
      </w:r>
      <w:r w:rsidR="000D54C7">
        <w:t xml:space="preserve"> </w:t>
      </w:r>
      <w:r w:rsidR="000D54C7" w:rsidRPr="000D54C7">
        <w:rPr>
          <w:b/>
          <w:bCs/>
          <w:color w:val="FF0000"/>
          <w:sz w:val="28"/>
          <w:szCs w:val="28"/>
        </w:rPr>
        <w:t xml:space="preserve">F </w:t>
      </w:r>
      <w:proofErr w:type="gramStart"/>
      <w:r w:rsidR="000D54C7" w:rsidRPr="000D54C7">
        <w:rPr>
          <w:b/>
          <w:bCs/>
          <w:color w:val="FF0000"/>
          <w:sz w:val="28"/>
          <w:szCs w:val="28"/>
        </w:rPr>
        <w:t>to  K</w:t>
      </w:r>
      <w:proofErr w:type="gramEnd"/>
      <w:r w:rsidR="000D54C7" w:rsidRPr="000D54C7">
        <w:rPr>
          <w:b/>
          <w:bCs/>
          <w:color w:val="FF0000"/>
          <w:sz w:val="28"/>
          <w:szCs w:val="28"/>
        </w:rPr>
        <w:t xml:space="preserve"> derived</w:t>
      </w:r>
    </w:p>
    <w:p w14:paraId="09014D3E" w14:textId="77777777" w:rsidR="000D54C7" w:rsidRDefault="000D54C7" w:rsidP="000D54C7">
      <w:pPr>
        <w:rPr>
          <w:color w:val="FF0000"/>
        </w:rPr>
      </w:pPr>
    </w:p>
    <w:p w14:paraId="11FCF9ED" w14:textId="77777777" w:rsidR="000D54C7" w:rsidRPr="00873826" w:rsidRDefault="00873826" w:rsidP="000D54C7">
      <w:pPr>
        <w:numPr>
          <w:ilvl w:val="0"/>
          <w:numId w:val="16"/>
        </w:numPr>
        <w:rPr>
          <w:u w:val="single"/>
        </w:rPr>
      </w:pPr>
      <w:r w:rsidRPr="000D54C7">
        <w:rPr>
          <w:position w:val="-30"/>
        </w:rPr>
        <w:object w:dxaOrig="3660" w:dyaOrig="680" w14:anchorId="319FE86E">
          <v:shape id="_x0000_i1106" type="#_x0000_t75" style="width:183.25pt;height:34.15pt" o:ole="" o:bordertopcolor="this" o:borderleftcolor="this" o:borderbottomcolor="this" o:borderrightcolor="this">
            <v:imagedata r:id="rId174" o:title=""/>
            <w10:bordertop type="single" width="4"/>
            <w10:borderleft type="single" width="4"/>
            <w10:borderbottom type="single" width="4"/>
            <w10:borderright type="single" width="4"/>
          </v:shape>
          <o:OLEObject Type="Embed" ProgID="Equation.DSMT4" ShapeID="_x0000_i1106" DrawAspect="Content" ObjectID="_1685511543" r:id="rId175"/>
        </w:object>
      </w:r>
    </w:p>
    <w:p w14:paraId="310CA7A1" w14:textId="77777777" w:rsidR="00873826" w:rsidRDefault="00873826" w:rsidP="00873826"/>
    <w:p w14:paraId="4D879D9C" w14:textId="77777777" w:rsidR="00873826" w:rsidRPr="000D54C7" w:rsidRDefault="00873826" w:rsidP="00873826">
      <w:pPr>
        <w:rPr>
          <w:u w:val="single"/>
        </w:rPr>
      </w:pPr>
    </w:p>
    <w:p w14:paraId="66B64682" w14:textId="77777777" w:rsidR="000D54C7" w:rsidRPr="000D54C7" w:rsidRDefault="00873826" w:rsidP="000D54C7">
      <w:pPr>
        <w:numPr>
          <w:ilvl w:val="0"/>
          <w:numId w:val="16"/>
        </w:numPr>
        <w:rPr>
          <w:u w:val="single"/>
        </w:rPr>
      </w:pPr>
      <w:r w:rsidRPr="00873826">
        <w:rPr>
          <w:position w:val="-56"/>
        </w:rPr>
        <w:object w:dxaOrig="7140" w:dyaOrig="999" w14:anchorId="5EA498B4">
          <v:shape id="_x0000_i1107" type="#_x0000_t75" style="width:357.25pt;height:49.85pt" o:ole="" o:bordertopcolor="this" o:borderleftcolor="this" o:borderbottomcolor="this" o:borderrightcolor="this">
            <v:imagedata r:id="rId176" o:title=""/>
            <w10:bordertop type="single" width="4"/>
            <w10:borderleft type="single" width="4"/>
            <w10:borderbottom type="single" width="4"/>
            <w10:borderright type="single" width="4"/>
          </v:shape>
          <o:OLEObject Type="Embed" ProgID="Equation.DSMT4" ShapeID="_x0000_i1107" DrawAspect="Content" ObjectID="_1685511544" r:id="rId177"/>
        </w:object>
      </w:r>
    </w:p>
    <w:p w14:paraId="79BBC516" w14:textId="77777777" w:rsidR="00AC7FEF" w:rsidRDefault="00AC7FEF" w:rsidP="00173848">
      <w:pPr>
        <w:rPr>
          <w:u w:val="single"/>
        </w:rPr>
      </w:pPr>
    </w:p>
    <w:p w14:paraId="3384D15B" w14:textId="77777777" w:rsidR="00AC7FEF" w:rsidRDefault="00AC7FEF" w:rsidP="00173848">
      <w:pPr>
        <w:rPr>
          <w:u w:val="single"/>
        </w:rPr>
      </w:pPr>
    </w:p>
    <w:p w14:paraId="09606D59" w14:textId="77777777" w:rsidR="00873826" w:rsidRDefault="00873826" w:rsidP="00173848">
      <w:pPr>
        <w:rPr>
          <w:u w:val="single"/>
        </w:rPr>
      </w:pPr>
    </w:p>
    <w:p w14:paraId="534FA847" w14:textId="77777777" w:rsidR="00873826" w:rsidRDefault="00873826" w:rsidP="00173848">
      <w:pPr>
        <w:rPr>
          <w:u w:val="single"/>
        </w:rPr>
      </w:pPr>
    </w:p>
    <w:p w14:paraId="31F7876E" w14:textId="77777777" w:rsidR="00873826" w:rsidRDefault="00873826" w:rsidP="00173848">
      <w:pPr>
        <w:rPr>
          <w:u w:val="single"/>
        </w:rPr>
      </w:pPr>
    </w:p>
    <w:p w14:paraId="0013666C" w14:textId="77777777" w:rsidR="00873826" w:rsidRDefault="00873826" w:rsidP="00173848">
      <w:pPr>
        <w:rPr>
          <w:u w:val="single"/>
        </w:rPr>
      </w:pPr>
    </w:p>
    <w:p w14:paraId="034D0073" w14:textId="77777777" w:rsidR="00873826" w:rsidRDefault="00873826" w:rsidP="00173848">
      <w:pPr>
        <w:rPr>
          <w:u w:val="single"/>
        </w:rPr>
      </w:pPr>
    </w:p>
    <w:p w14:paraId="3C16ECA2" w14:textId="77777777" w:rsidR="00873826" w:rsidRDefault="00873826" w:rsidP="00173848">
      <w:pPr>
        <w:rPr>
          <w:u w:val="single"/>
        </w:rPr>
      </w:pPr>
    </w:p>
    <w:p w14:paraId="5680D477" w14:textId="77777777" w:rsidR="00873826" w:rsidRDefault="00873826" w:rsidP="00173848">
      <w:pPr>
        <w:rPr>
          <w:u w:val="single"/>
        </w:rPr>
      </w:pPr>
    </w:p>
    <w:p w14:paraId="2763CA26" w14:textId="77777777" w:rsidR="00873826" w:rsidRDefault="00873826" w:rsidP="00173848">
      <w:pPr>
        <w:rPr>
          <w:u w:val="single"/>
        </w:rPr>
      </w:pPr>
    </w:p>
    <w:p w14:paraId="3A4EE361" w14:textId="77777777" w:rsidR="00873826" w:rsidRDefault="00873826" w:rsidP="00173848">
      <w:pPr>
        <w:rPr>
          <w:u w:val="single"/>
        </w:rPr>
      </w:pPr>
    </w:p>
    <w:p w14:paraId="7F75D654" w14:textId="77777777" w:rsidR="00873826" w:rsidRDefault="00873826" w:rsidP="00173848">
      <w:pPr>
        <w:rPr>
          <w:u w:val="single"/>
        </w:rPr>
      </w:pPr>
    </w:p>
    <w:p w14:paraId="66AC4967" w14:textId="77777777" w:rsidR="00873826" w:rsidRDefault="00873826" w:rsidP="00173848">
      <w:pPr>
        <w:rPr>
          <w:u w:val="single"/>
        </w:rPr>
      </w:pPr>
    </w:p>
    <w:p w14:paraId="7A88DC0A" w14:textId="77777777" w:rsidR="00873826" w:rsidRDefault="00873826" w:rsidP="00173848">
      <w:pPr>
        <w:rPr>
          <w:u w:val="single"/>
        </w:rPr>
      </w:pPr>
    </w:p>
    <w:p w14:paraId="6F6E73DA" w14:textId="77777777" w:rsidR="00873826" w:rsidRDefault="00873826" w:rsidP="00173848">
      <w:pPr>
        <w:rPr>
          <w:u w:val="single"/>
        </w:rPr>
      </w:pPr>
    </w:p>
    <w:p w14:paraId="7B5F54B9" w14:textId="77777777" w:rsidR="00873826" w:rsidRDefault="00873826" w:rsidP="00173848">
      <w:pPr>
        <w:rPr>
          <w:u w:val="single"/>
        </w:rPr>
      </w:pPr>
    </w:p>
    <w:p w14:paraId="13423804" w14:textId="77777777" w:rsidR="00873826" w:rsidRDefault="00873826" w:rsidP="00173848">
      <w:pPr>
        <w:rPr>
          <w:u w:val="single"/>
        </w:rPr>
      </w:pPr>
    </w:p>
    <w:p w14:paraId="6E6BC033" w14:textId="77777777" w:rsidR="00873826" w:rsidRDefault="00873826" w:rsidP="00173848">
      <w:pPr>
        <w:rPr>
          <w:u w:val="single"/>
        </w:rPr>
      </w:pPr>
    </w:p>
    <w:p w14:paraId="36B9610F" w14:textId="77777777" w:rsidR="00873826" w:rsidRDefault="00873826" w:rsidP="00173848">
      <w:pPr>
        <w:rPr>
          <w:u w:val="single"/>
        </w:rPr>
      </w:pPr>
    </w:p>
    <w:p w14:paraId="00CD5219" w14:textId="77777777" w:rsidR="00873826" w:rsidRDefault="00873826" w:rsidP="00173848">
      <w:pPr>
        <w:rPr>
          <w:u w:val="single"/>
        </w:rPr>
      </w:pPr>
    </w:p>
    <w:p w14:paraId="5FD32DCC" w14:textId="77777777" w:rsidR="00873826" w:rsidRDefault="00873826" w:rsidP="00173848">
      <w:pPr>
        <w:rPr>
          <w:u w:val="single"/>
        </w:rPr>
      </w:pPr>
    </w:p>
    <w:p w14:paraId="4390C519" w14:textId="77777777" w:rsidR="00873826" w:rsidRDefault="00873826" w:rsidP="00173848">
      <w:pPr>
        <w:rPr>
          <w:u w:val="single"/>
        </w:rPr>
      </w:pPr>
    </w:p>
    <w:p w14:paraId="23E63B28" w14:textId="77777777" w:rsidR="00873826" w:rsidRDefault="00873826" w:rsidP="00173848">
      <w:pPr>
        <w:rPr>
          <w:u w:val="single"/>
        </w:rPr>
      </w:pPr>
    </w:p>
    <w:p w14:paraId="527836A9" w14:textId="77777777" w:rsidR="00873826" w:rsidRDefault="00873826" w:rsidP="00173848">
      <w:pPr>
        <w:rPr>
          <w:u w:val="single"/>
        </w:rPr>
      </w:pPr>
    </w:p>
    <w:p w14:paraId="68D5D605" w14:textId="77777777" w:rsidR="00873826" w:rsidRDefault="00873826" w:rsidP="00173848">
      <w:pPr>
        <w:rPr>
          <w:u w:val="single"/>
        </w:rPr>
      </w:pPr>
    </w:p>
    <w:p w14:paraId="6E807BD8" w14:textId="77777777" w:rsidR="00873826" w:rsidRDefault="00873826" w:rsidP="00173848">
      <w:pPr>
        <w:rPr>
          <w:u w:val="single"/>
        </w:rPr>
      </w:pPr>
    </w:p>
    <w:p w14:paraId="521BFB3D" w14:textId="77777777" w:rsidR="00873826" w:rsidRDefault="00873826" w:rsidP="00173848">
      <w:pPr>
        <w:rPr>
          <w:u w:val="single"/>
        </w:rPr>
      </w:pPr>
    </w:p>
    <w:p w14:paraId="1682310C" w14:textId="77777777" w:rsidR="00873826" w:rsidRDefault="00873826" w:rsidP="00173848">
      <w:pPr>
        <w:rPr>
          <w:u w:val="single"/>
        </w:rPr>
      </w:pPr>
    </w:p>
    <w:p w14:paraId="1BA063B1" w14:textId="77777777" w:rsidR="00873826" w:rsidRDefault="00873826" w:rsidP="00173848">
      <w:pPr>
        <w:rPr>
          <w:u w:val="single"/>
        </w:rPr>
      </w:pPr>
    </w:p>
    <w:p w14:paraId="731D37F8" w14:textId="77777777" w:rsidR="00873826" w:rsidRDefault="00873826" w:rsidP="00173848">
      <w:pPr>
        <w:rPr>
          <w:u w:val="single"/>
        </w:rPr>
      </w:pPr>
    </w:p>
    <w:p w14:paraId="42F9078D" w14:textId="77777777" w:rsidR="00132160" w:rsidRDefault="00132160" w:rsidP="00173848">
      <w:pPr>
        <w:rPr>
          <w:u w:val="single"/>
        </w:rPr>
      </w:pPr>
    </w:p>
    <w:p w14:paraId="66A379C5" w14:textId="77777777" w:rsidR="00C853F8" w:rsidRDefault="00E009DF" w:rsidP="00173848">
      <w:r>
        <w:rPr>
          <w:u w:val="single"/>
        </w:rPr>
        <w:lastRenderedPageBreak/>
        <w:t>Example</w:t>
      </w:r>
      <w:r w:rsidR="00FA33D5" w:rsidRPr="005E4A25">
        <w:rPr>
          <w:u w:val="single"/>
        </w:rPr>
        <w:t>:</w:t>
      </w:r>
      <w:r w:rsidR="00FA33D5">
        <w:tab/>
        <w:t xml:space="preserve">A golf shaft is clamped at the butt end and a </w:t>
      </w:r>
      <w:r w:rsidR="00173848">
        <w:t>1</w:t>
      </w:r>
      <w:r w:rsidR="00FA33D5">
        <w:t xml:space="preserve"> Kg weight is placed on the tip end.  The tip moves 0.0</w:t>
      </w:r>
      <w:r w:rsidR="00173848">
        <w:t>5</w:t>
      </w:r>
      <w:r w:rsidR="00FA33D5">
        <w:t xml:space="preserve"> m.  What is the:</w:t>
      </w:r>
    </w:p>
    <w:p w14:paraId="28837AB2" w14:textId="77777777" w:rsidR="00FA33D5" w:rsidRDefault="00172620" w:rsidP="00172620">
      <w:pPr>
        <w:numPr>
          <w:ilvl w:val="0"/>
          <w:numId w:val="14"/>
        </w:numPr>
      </w:pPr>
      <w:r>
        <w:t>Butt to tip (48”) s</w:t>
      </w:r>
      <w:r w:rsidR="00FA33D5">
        <w:t>haft constant K?</w:t>
      </w:r>
    </w:p>
    <w:p w14:paraId="5706C95E" w14:textId="77777777" w:rsidR="00FA33D5" w:rsidRDefault="00FA33D5" w:rsidP="00FA33D5">
      <w:pPr>
        <w:numPr>
          <w:ilvl w:val="0"/>
          <w:numId w:val="14"/>
        </w:numPr>
      </w:pPr>
      <w:r>
        <w:t xml:space="preserve">The </w:t>
      </w:r>
      <w:r w:rsidR="007E3264">
        <w:t>cycle-time</w:t>
      </w:r>
      <w:r>
        <w:t xml:space="preserve"> (T)?</w:t>
      </w:r>
    </w:p>
    <w:p w14:paraId="3A67F8A9" w14:textId="77777777" w:rsidR="00FA33D5" w:rsidRDefault="00FA33D5" w:rsidP="00FA33D5">
      <w:pPr>
        <w:numPr>
          <w:ilvl w:val="0"/>
          <w:numId w:val="14"/>
        </w:numPr>
      </w:pPr>
      <w:r>
        <w:t>The frequency (</w:t>
      </w:r>
      <w:r w:rsidRPr="00FA33D5">
        <w:rPr>
          <w:i/>
          <w:iCs/>
        </w:rPr>
        <w:t>f</w:t>
      </w:r>
      <w:r>
        <w:t>)?</w:t>
      </w:r>
    </w:p>
    <w:p w14:paraId="41BB393F" w14:textId="77777777" w:rsidR="00980D20" w:rsidRDefault="00980D20" w:rsidP="00980D20"/>
    <w:p w14:paraId="468FF529" w14:textId="77777777" w:rsidR="00980D20" w:rsidRDefault="00980D20" w:rsidP="00980D20">
      <w:r w:rsidRPr="00980D20">
        <w:rPr>
          <w:position w:val="-30"/>
        </w:rPr>
        <w:object w:dxaOrig="6440" w:dyaOrig="680" w14:anchorId="6B831BF0">
          <v:shape id="_x0000_i1108" type="#_x0000_t75" style="width:322.15pt;height:34.15pt" o:ole="" o:bordertopcolor="this" o:borderleftcolor="this" o:borderbottomcolor="this" o:borderrightcolor="this">
            <v:imagedata r:id="rId178" o:title=""/>
            <w10:bordertop type="single" width="4"/>
            <w10:borderleft type="single" width="4"/>
            <w10:borderbottom type="single" width="4"/>
            <w10:borderright type="single" width="4"/>
          </v:shape>
          <o:OLEObject Type="Embed" ProgID="Equation.DSMT4" ShapeID="_x0000_i1108" DrawAspect="Content" ObjectID="_1685511545" r:id="rId179"/>
        </w:object>
      </w:r>
    </w:p>
    <w:p w14:paraId="1BBD067B" w14:textId="77777777" w:rsidR="00FA33D5" w:rsidRDefault="00FA33D5" w:rsidP="00FA33D5"/>
    <w:p w14:paraId="3DAE5554" w14:textId="77777777" w:rsidR="00C853F8" w:rsidRDefault="00C853F8" w:rsidP="00742B7E"/>
    <w:p w14:paraId="640C5DA4" w14:textId="77777777" w:rsidR="00C853F8" w:rsidRDefault="00980D20" w:rsidP="00742B7E">
      <w:r w:rsidRPr="00980D20">
        <w:rPr>
          <w:position w:val="-56"/>
        </w:rPr>
        <w:object w:dxaOrig="8000" w:dyaOrig="999" w14:anchorId="1FD3AB45">
          <v:shape id="_x0000_i1109" type="#_x0000_t75" style="width:400.15pt;height:49.85pt" o:ole="" o:bordertopcolor="this" o:borderleftcolor="this" o:borderbottomcolor="this" o:borderrightcolor="this">
            <v:imagedata r:id="rId180" o:title=""/>
            <w10:bordertop type="single" width="4"/>
            <w10:borderleft type="single" width="4"/>
            <w10:borderbottom type="single" width="4"/>
            <w10:borderright type="single" width="4"/>
          </v:shape>
          <o:OLEObject Type="Embed" ProgID="Equation.DSMT4" ShapeID="_x0000_i1109" DrawAspect="Content" ObjectID="_1685511546" r:id="rId181"/>
        </w:object>
      </w:r>
      <w:r w:rsidR="00C24AFE" w:rsidRPr="00C24AFE">
        <w:rPr>
          <w:position w:val="-10"/>
        </w:rPr>
        <w:object w:dxaOrig="180" w:dyaOrig="340" w14:anchorId="165E2AE5">
          <v:shape id="_x0000_i1110" type="#_x0000_t75" style="width:9.25pt;height:16.6pt" o:ole="">
            <v:imagedata r:id="rId182" o:title=""/>
          </v:shape>
          <o:OLEObject Type="Embed" ProgID="Equation.3" ShapeID="_x0000_i1110" DrawAspect="Content" ObjectID="_1685511547" r:id="rId183"/>
        </w:object>
      </w:r>
    </w:p>
    <w:p w14:paraId="49714C85" w14:textId="77777777" w:rsidR="00C853F8" w:rsidRDefault="00C853F8" w:rsidP="00742B7E"/>
    <w:p w14:paraId="1A917265" w14:textId="77777777" w:rsidR="00172620" w:rsidRDefault="00980D20" w:rsidP="00172620">
      <w:r w:rsidRPr="002A7C26">
        <w:rPr>
          <w:position w:val="-74"/>
        </w:rPr>
        <w:object w:dxaOrig="3480" w:dyaOrig="1600" w14:anchorId="35A048D7">
          <v:shape id="_x0000_i1111" type="#_x0000_t75" style="width:174pt;height:79.85pt" o:ole="" o:bordertopcolor="this" o:borderleftcolor="this" o:borderbottomcolor="this" o:borderrightcolor="this">
            <v:imagedata r:id="rId184" o:title=""/>
            <w10:bordertop type="single" width="4"/>
            <w10:borderleft type="single" width="4"/>
            <w10:borderbottom type="single" width="4"/>
            <w10:borderright type="single" width="4"/>
          </v:shape>
          <o:OLEObject Type="Embed" ProgID="Equation.DSMT4" ShapeID="_x0000_i1111" DrawAspect="Content" ObjectID="_1685511548" r:id="rId185"/>
        </w:object>
      </w:r>
      <w:r w:rsidR="00172620">
        <w:t xml:space="preserve">  </w:t>
      </w:r>
    </w:p>
    <w:p w14:paraId="58DE4BA1" w14:textId="77777777" w:rsidR="00C853F8" w:rsidRDefault="00172620" w:rsidP="00980D20">
      <w:r>
        <w:t>A real shaft with a drive</w:t>
      </w:r>
      <w:r w:rsidR="00E009DF">
        <w:t>r</w:t>
      </w:r>
      <w:r>
        <w:t xml:space="preserve"> head of (0.2Kg) will be around 250 </w:t>
      </w:r>
      <w:r w:rsidR="00980D20">
        <w:t>cycles</w:t>
      </w:r>
      <w:r>
        <w:t>/min.</w:t>
      </w:r>
      <w:r w:rsidR="008758BE">
        <w:t xml:space="preserve">  If  T = 0.25, then </w:t>
      </w:r>
      <w:r w:rsidR="008758BE" w:rsidRPr="008758BE">
        <w:rPr>
          <w:i/>
        </w:rPr>
        <w:t>f</w:t>
      </w:r>
      <w:r w:rsidR="008758BE">
        <w:rPr>
          <w:i/>
        </w:rPr>
        <w:t xml:space="preserve"> </w:t>
      </w:r>
      <w:r w:rsidR="008758BE">
        <w:t>= 240.</w:t>
      </w:r>
    </w:p>
    <w:p w14:paraId="63084F81" w14:textId="77777777" w:rsidR="00172620" w:rsidRDefault="00172620" w:rsidP="00172620"/>
    <w:p w14:paraId="50DEF6E8" w14:textId="77777777" w:rsidR="00172620" w:rsidRDefault="00172620" w:rsidP="00172620">
      <w:r>
        <w:t>A golf club shaft changes stiffness from the butt to tip.  It will be a gradual change from the butt to the tip.  Do measurements on several shafts to see the point where the stiffness is equal to the actual.  Guessing that it will around the center of gravity.</w:t>
      </w:r>
    </w:p>
    <w:p w14:paraId="14B30377" w14:textId="77777777" w:rsidR="00C853F8" w:rsidRDefault="00C853F8" w:rsidP="00742B7E"/>
    <w:p w14:paraId="3298B643" w14:textId="77777777" w:rsidR="00C853F8" w:rsidRDefault="00C853F8" w:rsidP="00742B7E"/>
    <w:p w14:paraId="2794ED80" w14:textId="77777777" w:rsidR="005D7C36" w:rsidRDefault="005D7C36" w:rsidP="005D7C36"/>
    <w:p w14:paraId="17681414" w14:textId="77777777" w:rsidR="005D7C36" w:rsidRDefault="005D7C36" w:rsidP="005D7C36"/>
    <w:p w14:paraId="0ED70F2C" w14:textId="77777777" w:rsidR="005D7C36" w:rsidRDefault="005D7C36" w:rsidP="005D7C36"/>
    <w:p w14:paraId="6B6DBE88" w14:textId="77777777" w:rsidR="005D7C36" w:rsidRDefault="005D7C36" w:rsidP="005D7C36"/>
    <w:p w14:paraId="6C336668" w14:textId="77777777" w:rsidR="005D7C36" w:rsidRDefault="005D7C36" w:rsidP="005D7C36"/>
    <w:p w14:paraId="0AEC9F7E" w14:textId="77777777" w:rsidR="005D7C36" w:rsidRDefault="005D7C36" w:rsidP="005D7C36"/>
    <w:p w14:paraId="32AF540E" w14:textId="77777777" w:rsidR="005D7C36" w:rsidRDefault="005D7C36" w:rsidP="005D7C36"/>
    <w:p w14:paraId="0B38682B" w14:textId="77777777" w:rsidR="005D7C36" w:rsidRDefault="005D7C36" w:rsidP="005D7C36"/>
    <w:p w14:paraId="0E00ED40" w14:textId="77777777" w:rsidR="005D7C36" w:rsidRDefault="005D7C36" w:rsidP="005D7C36"/>
    <w:p w14:paraId="549A697F" w14:textId="77777777" w:rsidR="005D7C36" w:rsidRDefault="005D7C36" w:rsidP="005D7C36"/>
    <w:p w14:paraId="42CDFE49" w14:textId="77777777" w:rsidR="005D7C36" w:rsidRDefault="005D7C36" w:rsidP="005D7C36"/>
    <w:p w14:paraId="73A1057E" w14:textId="77777777" w:rsidR="005D7C36" w:rsidRDefault="005D7C36" w:rsidP="005D7C36"/>
    <w:p w14:paraId="035C9DDA" w14:textId="77777777" w:rsidR="005D7C36" w:rsidRDefault="005D7C36" w:rsidP="005D7C36"/>
    <w:p w14:paraId="1320570A" w14:textId="77777777" w:rsidR="005D7C36" w:rsidRDefault="005D7C36" w:rsidP="005D7C36"/>
    <w:p w14:paraId="5AB7DFDE" w14:textId="77777777" w:rsidR="005D7C36" w:rsidRDefault="005D7C36" w:rsidP="005D7C36"/>
    <w:p w14:paraId="5B141B31" w14:textId="77777777" w:rsidR="005D7C36" w:rsidRDefault="005D7C36" w:rsidP="005D7C36"/>
    <w:p w14:paraId="2D6414F2" w14:textId="77777777" w:rsidR="005D7C36" w:rsidRDefault="005D7C36" w:rsidP="005D7C36"/>
    <w:p w14:paraId="73846233" w14:textId="77777777" w:rsidR="005D7C36" w:rsidRDefault="005D7C36" w:rsidP="005D7C36"/>
    <w:p w14:paraId="38B83A03" w14:textId="77777777" w:rsidR="005D7C36" w:rsidRDefault="005D7C36" w:rsidP="005D7C36"/>
    <w:p w14:paraId="0E9645C2" w14:textId="77777777" w:rsidR="005D7C36" w:rsidRDefault="005D7C36" w:rsidP="005D7C36"/>
    <w:p w14:paraId="35FECD96" w14:textId="77777777" w:rsidR="005D7C36" w:rsidRDefault="005D7C36" w:rsidP="005D7C36"/>
    <w:p w14:paraId="0B21D07B" w14:textId="77777777" w:rsidR="005D7C36" w:rsidRDefault="005D7C36" w:rsidP="005D7C36"/>
    <w:p w14:paraId="2B47C21F" w14:textId="77777777" w:rsidR="005D7C36" w:rsidRDefault="005D7C36" w:rsidP="005D7C36">
      <w:r>
        <w:lastRenderedPageBreak/>
        <w:t>The use of the ‘sin’ or ‘cos’ makes the differential equation of motion very easy to achieve the correct answers for straight line motion with the projection of the curve on to the straight line.</w:t>
      </w:r>
    </w:p>
    <w:p w14:paraId="7AEEE504" w14:textId="77777777" w:rsidR="005D7C36" w:rsidRDefault="005D7C36" w:rsidP="005D7C36"/>
    <w:p w14:paraId="39D4CEC7" w14:textId="77777777" w:rsidR="005D7C36" w:rsidRDefault="005D7C36" w:rsidP="005D7C36">
      <w:pPr>
        <w:jc w:val="center"/>
      </w:pPr>
      <w:r w:rsidRPr="00AC09DC">
        <w:rPr>
          <w:position w:val="-24"/>
        </w:rPr>
        <w:object w:dxaOrig="2620" w:dyaOrig="660" w14:anchorId="61173C0A">
          <v:shape id="_x0000_i1112" type="#_x0000_t75" style="width:131.1pt;height:33.25pt" o:ole="" o:bordertopcolor="this" o:borderleftcolor="this" o:borderbottomcolor="this" o:borderrightcolor="this">
            <v:imagedata r:id="rId186" o:title=""/>
            <w10:bordertop type="single" width="4"/>
            <w10:borderleft type="single" width="4"/>
            <w10:borderbottom type="single" width="4"/>
            <w10:borderright type="single" width="4"/>
          </v:shape>
          <o:OLEObject Type="Embed" ProgID="Equation.DSMT4" ShapeID="_x0000_i1112" DrawAspect="Content" ObjectID="_1685511549" r:id="rId187"/>
        </w:object>
      </w:r>
    </w:p>
    <w:p w14:paraId="340D79BE" w14:textId="77777777" w:rsidR="005D7C36" w:rsidRDefault="005D7C36" w:rsidP="005D7C36"/>
    <w:p w14:paraId="04043283" w14:textId="77777777" w:rsidR="005D7C36" w:rsidRDefault="005D7C36" w:rsidP="005D7C36">
      <w:r>
        <w:t>the derivative of the ‘cos’ is the ‘sin’ and the derivative of the ‘sin’ is the ‘cos’.  The derivative of sin 0</w:t>
      </w:r>
      <w:r w:rsidRPr="005857C2">
        <w:rPr>
          <w:vertAlign w:val="superscript"/>
        </w:rPr>
        <w:t>o</w:t>
      </w:r>
      <w:r>
        <w:t xml:space="preserve"> to 1.57</w:t>
      </w:r>
      <w:r w:rsidRPr="005857C2">
        <w:rPr>
          <w:vertAlign w:val="superscript"/>
        </w:rPr>
        <w:t>o</w:t>
      </w:r>
      <w:r>
        <w:t xml:space="preserve"> is the sin 1.57</w:t>
      </w:r>
      <w:r w:rsidRPr="005857C2">
        <w:rPr>
          <w:vertAlign w:val="superscript"/>
        </w:rPr>
        <w:t>o</w:t>
      </w:r>
      <w:r>
        <w:t xml:space="preserve"> to 0</w:t>
      </w:r>
      <w:r w:rsidRPr="005857C2">
        <w:rPr>
          <w:vertAlign w:val="superscript"/>
        </w:rPr>
        <w:t>o</w:t>
      </w:r>
      <w:r>
        <w:t>. The same goes for the integral</w:t>
      </w:r>
    </w:p>
    <w:p w14:paraId="30127FD1" w14:textId="77777777" w:rsidR="005D7C36" w:rsidRDefault="005D7C36" w:rsidP="005D7C36"/>
    <w:p w14:paraId="50BE3F8E" w14:textId="77777777" w:rsidR="005D7C36" w:rsidRDefault="005D7C36" w:rsidP="005D7C36"/>
    <w:p w14:paraId="2D990121" w14:textId="77777777" w:rsidR="005D7C36" w:rsidRDefault="005D7C36" w:rsidP="005D7C36">
      <w:pPr>
        <w:pStyle w:val="Title"/>
        <w:jc w:val="left"/>
        <w:rPr>
          <w:b/>
          <w:sz w:val="24"/>
          <w:u w:val="single"/>
        </w:rPr>
      </w:pPr>
      <w:r w:rsidRPr="00AD7EAB">
        <w:rPr>
          <w:b/>
          <w:sz w:val="24"/>
          <w:u w:val="single"/>
        </w:rPr>
        <w:t>Illogical B</w:t>
      </w:r>
      <w:r>
        <w:rPr>
          <w:b/>
          <w:sz w:val="24"/>
          <w:u w:val="single"/>
        </w:rPr>
        <w:t>S</w:t>
      </w:r>
      <w:r w:rsidR="006017DB">
        <w:rPr>
          <w:b/>
          <w:sz w:val="24"/>
          <w:u w:val="single"/>
        </w:rPr>
        <w:t xml:space="preserve"> math </w:t>
      </w:r>
      <w:r w:rsidRPr="00AD7EAB">
        <w:rPr>
          <w:b/>
          <w:sz w:val="24"/>
          <w:u w:val="single"/>
        </w:rPr>
        <w:t>coordinate system</w:t>
      </w:r>
    </w:p>
    <w:p w14:paraId="61CD20F5" w14:textId="77777777" w:rsidR="005D7C36" w:rsidRPr="00AD7EAB" w:rsidRDefault="005D7C36" w:rsidP="005D7C36">
      <w:pPr>
        <w:pStyle w:val="Title"/>
        <w:jc w:val="left"/>
        <w:rPr>
          <w:b/>
          <w:sz w:val="24"/>
          <w:u w:val="single"/>
        </w:rPr>
      </w:pPr>
    </w:p>
    <w:p w14:paraId="15764C45" w14:textId="77777777" w:rsidR="005D7C36" w:rsidRDefault="005D7C36" w:rsidP="005D7C36">
      <w:pPr>
        <w:pStyle w:val="Title"/>
        <w:jc w:val="left"/>
        <w:rPr>
          <w:sz w:val="24"/>
        </w:rPr>
      </w:pPr>
      <w:r>
        <w:rPr>
          <w:sz w:val="24"/>
        </w:rPr>
        <w:t>In BS</w:t>
      </w:r>
      <w:r w:rsidR="006017DB">
        <w:rPr>
          <w:sz w:val="24"/>
        </w:rPr>
        <w:t xml:space="preserve"> math</w:t>
      </w:r>
      <w:r>
        <w:rPr>
          <w:sz w:val="24"/>
        </w:rPr>
        <w:t xml:space="preserve"> system, an illogical coordination system is used.   The zero was picked at equilibrium and negative numbers were assigned to the lower half of the cycle (directions in space were labeled positive and negative [whatever that means]).  There is nothing negative about the lower half of the cycle, just as there is nothing positive about the upper half.  In one case a spring is compressed and the other it is stretched.  Neither is the negative or positive of the other.  It is attractive or repulsive.  There are no negative numbers and there is no negative work.  The BSM system requires a brute memorization of meaningless – (dashes) and + (crosses) and produces many incorrect answers due to an illogical and incorrect Rule-of-Signs.</w:t>
      </w:r>
    </w:p>
    <w:p w14:paraId="7658B0CE" w14:textId="77777777" w:rsidR="005D7C36" w:rsidRDefault="005D7C36" w:rsidP="005D7C36">
      <w:pPr>
        <w:pStyle w:val="Title"/>
        <w:jc w:val="left"/>
        <w:rPr>
          <w:sz w:val="24"/>
        </w:rPr>
      </w:pPr>
    </w:p>
    <w:p w14:paraId="4383C273" w14:textId="77777777" w:rsidR="005D7C36" w:rsidRDefault="005D7C36" w:rsidP="005D7C36">
      <w:pPr>
        <w:pStyle w:val="Title"/>
        <w:jc w:val="left"/>
        <w:rPr>
          <w:sz w:val="24"/>
        </w:rPr>
      </w:pPr>
    </w:p>
    <w:p w14:paraId="30C79A1C" w14:textId="77777777" w:rsidR="005D7C36" w:rsidRDefault="005D7C36" w:rsidP="005D7C36">
      <w:pPr>
        <w:pStyle w:val="Title"/>
        <w:jc w:val="left"/>
        <w:rPr>
          <w:sz w:val="24"/>
        </w:rPr>
      </w:pPr>
      <w:r>
        <w:rPr>
          <w:noProof/>
        </w:rPr>
        <w:drawing>
          <wp:anchor distT="0" distB="0" distL="114300" distR="114300" simplePos="0" relativeHeight="251673600" behindDoc="0" locked="0" layoutInCell="1" allowOverlap="1" wp14:anchorId="536746F7" wp14:editId="3C1A4AD2">
            <wp:simplePos x="0" y="0"/>
            <wp:positionH relativeFrom="column">
              <wp:posOffset>914400</wp:posOffset>
            </wp:positionH>
            <wp:positionV relativeFrom="paragraph">
              <wp:posOffset>15240</wp:posOffset>
            </wp:positionV>
            <wp:extent cx="3810000" cy="1552575"/>
            <wp:effectExtent l="0" t="0" r="0" b="9525"/>
            <wp:wrapTight wrapText="bothSides">
              <wp:wrapPolygon edited="0">
                <wp:start x="0" y="0"/>
                <wp:lineTo x="0" y="21467"/>
                <wp:lineTo x="21492" y="21467"/>
                <wp:lineTo x="21492" y="0"/>
                <wp:lineTo x="0" y="0"/>
              </wp:wrapPolygon>
            </wp:wrapTight>
            <wp:docPr id="2" name="Picture 2" descr="z-shm-traditional no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z-shm-traditional notation"/>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810000" cy="1552575"/>
                    </a:xfrm>
                    <a:prstGeom prst="rect">
                      <a:avLst/>
                    </a:prstGeom>
                    <a:noFill/>
                  </pic:spPr>
                </pic:pic>
              </a:graphicData>
            </a:graphic>
            <wp14:sizeRelH relativeFrom="page">
              <wp14:pctWidth>0</wp14:pctWidth>
            </wp14:sizeRelH>
            <wp14:sizeRelV relativeFrom="page">
              <wp14:pctHeight>0</wp14:pctHeight>
            </wp14:sizeRelV>
          </wp:anchor>
        </w:drawing>
      </w:r>
    </w:p>
    <w:p w14:paraId="746FDFF6" w14:textId="77777777" w:rsidR="005D7C36" w:rsidRDefault="005D7C36" w:rsidP="005D7C36">
      <w:pPr>
        <w:pStyle w:val="Title"/>
        <w:jc w:val="left"/>
        <w:rPr>
          <w:sz w:val="24"/>
        </w:rPr>
      </w:pPr>
    </w:p>
    <w:p w14:paraId="02EFDEA0" w14:textId="77777777" w:rsidR="005D7C36" w:rsidRDefault="005D7C36" w:rsidP="005D7C36">
      <w:pPr>
        <w:pStyle w:val="Title"/>
        <w:jc w:val="left"/>
        <w:rPr>
          <w:sz w:val="24"/>
        </w:rPr>
      </w:pPr>
    </w:p>
    <w:p w14:paraId="473C5626" w14:textId="77777777" w:rsidR="005D7C36" w:rsidRDefault="005D7C36" w:rsidP="005D7C36">
      <w:pPr>
        <w:pStyle w:val="Title"/>
        <w:jc w:val="left"/>
        <w:rPr>
          <w:sz w:val="24"/>
        </w:rPr>
      </w:pPr>
    </w:p>
    <w:p w14:paraId="70C1C838" w14:textId="77777777" w:rsidR="005D7C36" w:rsidRDefault="005D7C36" w:rsidP="005D7C36">
      <w:pPr>
        <w:pStyle w:val="Title"/>
        <w:jc w:val="left"/>
        <w:rPr>
          <w:sz w:val="24"/>
        </w:rPr>
      </w:pPr>
    </w:p>
    <w:p w14:paraId="552B0A13" w14:textId="77777777" w:rsidR="005D7C36" w:rsidRDefault="005D7C36" w:rsidP="005D7C36">
      <w:pPr>
        <w:pStyle w:val="Title"/>
        <w:jc w:val="left"/>
        <w:rPr>
          <w:sz w:val="24"/>
        </w:rPr>
      </w:pPr>
    </w:p>
    <w:p w14:paraId="6F2E4CF2" w14:textId="77777777" w:rsidR="005D7C36" w:rsidRDefault="005D7C36" w:rsidP="005D7C36">
      <w:pPr>
        <w:pStyle w:val="Title"/>
        <w:jc w:val="left"/>
        <w:rPr>
          <w:sz w:val="24"/>
        </w:rPr>
      </w:pPr>
    </w:p>
    <w:p w14:paraId="5E4ADC25" w14:textId="77777777" w:rsidR="005D7C36" w:rsidRDefault="005D7C36" w:rsidP="005D7C36">
      <w:pPr>
        <w:pStyle w:val="Title"/>
        <w:jc w:val="left"/>
        <w:rPr>
          <w:sz w:val="24"/>
        </w:rPr>
      </w:pPr>
    </w:p>
    <w:p w14:paraId="78EC5792" w14:textId="77777777" w:rsidR="005D7C36" w:rsidRDefault="005D7C36" w:rsidP="005D7C36">
      <w:pPr>
        <w:pStyle w:val="Title"/>
        <w:jc w:val="left"/>
        <w:rPr>
          <w:sz w:val="24"/>
        </w:rPr>
      </w:pPr>
    </w:p>
    <w:p w14:paraId="1DE87DF8" w14:textId="77777777" w:rsidR="005D7C36" w:rsidRDefault="005D7C36" w:rsidP="005D7C36">
      <w:pPr>
        <w:pStyle w:val="Title"/>
        <w:jc w:val="left"/>
        <w:rPr>
          <w:sz w:val="24"/>
        </w:rPr>
      </w:pPr>
    </w:p>
    <w:p w14:paraId="7B35455E" w14:textId="77777777" w:rsidR="00C853F8" w:rsidRDefault="00C853F8" w:rsidP="00742B7E"/>
    <w:p w14:paraId="45B322C8" w14:textId="77777777" w:rsidR="00610AC4" w:rsidRDefault="00610AC4" w:rsidP="00742B7E"/>
    <w:p w14:paraId="044A2169" w14:textId="77777777" w:rsidR="006E629A" w:rsidRDefault="006E629A" w:rsidP="00742B7E"/>
    <w:p w14:paraId="2AF068F3" w14:textId="77777777" w:rsidR="006E629A" w:rsidRDefault="006E629A" w:rsidP="00742B7E"/>
    <w:p w14:paraId="63F707C5" w14:textId="77777777" w:rsidR="006E629A" w:rsidRDefault="006E629A" w:rsidP="00742B7E"/>
    <w:p w14:paraId="16F1F413" w14:textId="77777777" w:rsidR="006E629A" w:rsidRDefault="006E629A" w:rsidP="00742B7E"/>
    <w:p w14:paraId="5B2D38C5" w14:textId="77777777" w:rsidR="006E629A" w:rsidRDefault="006E629A" w:rsidP="00742B7E"/>
    <w:p w14:paraId="70E7BC6C" w14:textId="77777777" w:rsidR="006E629A" w:rsidRDefault="006E629A" w:rsidP="00742B7E"/>
    <w:p w14:paraId="053479CB" w14:textId="77777777" w:rsidR="006E629A" w:rsidRDefault="006E629A" w:rsidP="00742B7E"/>
    <w:p w14:paraId="49310C47" w14:textId="77777777" w:rsidR="006E629A" w:rsidRDefault="006E629A" w:rsidP="00742B7E"/>
    <w:p w14:paraId="79B0EE16" w14:textId="77777777" w:rsidR="006E629A" w:rsidRDefault="006E629A" w:rsidP="00742B7E"/>
    <w:p w14:paraId="13AAAA38" w14:textId="77777777" w:rsidR="006E629A" w:rsidRDefault="006E629A" w:rsidP="00742B7E"/>
    <w:p w14:paraId="1550F34C" w14:textId="77777777" w:rsidR="006E629A" w:rsidRDefault="006E629A" w:rsidP="00742B7E"/>
    <w:p w14:paraId="5D9272FD" w14:textId="77777777" w:rsidR="006E629A" w:rsidRDefault="006E629A" w:rsidP="00742B7E"/>
    <w:p w14:paraId="56523F95" w14:textId="77777777" w:rsidR="006E629A" w:rsidRDefault="006E629A" w:rsidP="00742B7E"/>
    <w:p w14:paraId="2C5E11A5" w14:textId="77777777" w:rsidR="006E629A" w:rsidRDefault="006E629A" w:rsidP="00742B7E"/>
    <w:p w14:paraId="2FD7AA9A" w14:textId="77777777" w:rsidR="006E629A" w:rsidRDefault="006E629A" w:rsidP="00742B7E"/>
    <w:p w14:paraId="7FB8B09B" w14:textId="77777777" w:rsidR="0009726C" w:rsidRDefault="0009726C" w:rsidP="005612FF"/>
    <w:sectPr w:rsidR="0009726C" w:rsidSect="004C4E90">
      <w:pgSz w:w="12240" w:h="15840" w:code="1"/>
      <w:pgMar w:top="720" w:right="1152" w:bottom="720" w:left="1440" w:header="432" w:footer="432"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55E80"/>
    <w:multiLevelType w:val="hybridMultilevel"/>
    <w:tmpl w:val="2D1E201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7095F48"/>
    <w:multiLevelType w:val="hybridMultilevel"/>
    <w:tmpl w:val="29143C9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2303568"/>
    <w:multiLevelType w:val="hybridMultilevel"/>
    <w:tmpl w:val="055E3C3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1">
      <w:start w:val="1"/>
      <w:numFmt w:val="bullet"/>
      <w:lvlText w:val=""/>
      <w:lvlJc w:val="left"/>
      <w:pPr>
        <w:tabs>
          <w:tab w:val="num" w:pos="2160"/>
        </w:tabs>
        <w:ind w:left="2160" w:hanging="360"/>
      </w:pPr>
      <w:rPr>
        <w:rFonts w:ascii="Symbol" w:hAnsi="Symbol" w:hint="default"/>
      </w:r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15:restartNumberingAfterBreak="0">
    <w:nsid w:val="280F01B4"/>
    <w:multiLevelType w:val="hybridMultilevel"/>
    <w:tmpl w:val="1CCC1F2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 w15:restartNumberingAfterBreak="0">
    <w:nsid w:val="2E327E49"/>
    <w:multiLevelType w:val="hybridMultilevel"/>
    <w:tmpl w:val="FE6E536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2576635"/>
    <w:multiLevelType w:val="hybridMultilevel"/>
    <w:tmpl w:val="B126A1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E231572"/>
    <w:multiLevelType w:val="hybridMultilevel"/>
    <w:tmpl w:val="F9AA87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F6B3B5A"/>
    <w:multiLevelType w:val="hybridMultilevel"/>
    <w:tmpl w:val="7598AB56"/>
    <w:lvl w:ilvl="0" w:tplc="04090001">
      <w:start w:val="1"/>
      <w:numFmt w:val="bullet"/>
      <w:lvlText w:val=""/>
      <w:lvlJc w:val="left"/>
      <w:pPr>
        <w:tabs>
          <w:tab w:val="num" w:pos="840"/>
        </w:tabs>
        <w:ind w:left="840" w:hanging="360"/>
      </w:pPr>
      <w:rPr>
        <w:rFonts w:ascii="Symbol" w:hAnsi="Symbol" w:hint="default"/>
      </w:rPr>
    </w:lvl>
    <w:lvl w:ilvl="1" w:tplc="04090003" w:tentative="1">
      <w:start w:val="1"/>
      <w:numFmt w:val="bullet"/>
      <w:lvlText w:val="o"/>
      <w:lvlJc w:val="left"/>
      <w:pPr>
        <w:tabs>
          <w:tab w:val="num" w:pos="1560"/>
        </w:tabs>
        <w:ind w:left="1560" w:hanging="360"/>
      </w:pPr>
      <w:rPr>
        <w:rFonts w:ascii="Courier New" w:hAnsi="Courier New" w:cs="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8" w15:restartNumberingAfterBreak="0">
    <w:nsid w:val="451B6E95"/>
    <w:multiLevelType w:val="hybridMultilevel"/>
    <w:tmpl w:val="103AECB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9" w15:restartNumberingAfterBreak="0">
    <w:nsid w:val="47873971"/>
    <w:multiLevelType w:val="hybridMultilevel"/>
    <w:tmpl w:val="D2EA0A3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789230F"/>
    <w:multiLevelType w:val="hybridMultilevel"/>
    <w:tmpl w:val="7AEC3F9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5445272C"/>
    <w:multiLevelType w:val="hybridMultilevel"/>
    <w:tmpl w:val="00200DD4"/>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4685C4B"/>
    <w:multiLevelType w:val="hybridMultilevel"/>
    <w:tmpl w:val="E3200478"/>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3" w15:restartNumberingAfterBreak="0">
    <w:nsid w:val="59F25974"/>
    <w:multiLevelType w:val="hybridMultilevel"/>
    <w:tmpl w:val="DBEA21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FD3638F"/>
    <w:multiLevelType w:val="hybridMultilevel"/>
    <w:tmpl w:val="74647E4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68C23493"/>
    <w:multiLevelType w:val="hybridMultilevel"/>
    <w:tmpl w:val="89A4D31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1">
      <w:start w:val="1"/>
      <w:numFmt w:val="bullet"/>
      <w:lvlText w:val=""/>
      <w:lvlJc w:val="left"/>
      <w:pPr>
        <w:tabs>
          <w:tab w:val="num" w:pos="2160"/>
        </w:tabs>
        <w:ind w:left="2160" w:hanging="360"/>
      </w:pPr>
      <w:rPr>
        <w:rFonts w:ascii="Symbol" w:hAnsi="Symbol"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6B240B56"/>
    <w:multiLevelType w:val="hybridMultilevel"/>
    <w:tmpl w:val="3F9CA51E"/>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6C9A2D7C"/>
    <w:multiLevelType w:val="hybridMultilevel"/>
    <w:tmpl w:val="637C17E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8E64F16"/>
    <w:multiLevelType w:val="hybridMultilevel"/>
    <w:tmpl w:val="6B24DE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9" w15:restartNumberingAfterBreak="0">
    <w:nsid w:val="7CC44816"/>
    <w:multiLevelType w:val="hybridMultilevel"/>
    <w:tmpl w:val="4836942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7"/>
  </w:num>
  <w:num w:numId="3">
    <w:abstractNumId w:val="2"/>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9"/>
  </w:num>
  <w:num w:numId="8">
    <w:abstractNumId w:val="1"/>
  </w:num>
  <w:num w:numId="9">
    <w:abstractNumId w:val="13"/>
  </w:num>
  <w:num w:numId="10">
    <w:abstractNumId w:val="15"/>
  </w:num>
  <w:num w:numId="11">
    <w:abstractNumId w:val="14"/>
  </w:num>
  <w:num w:numId="12">
    <w:abstractNumId w:val="3"/>
  </w:num>
  <w:num w:numId="13">
    <w:abstractNumId w:val="10"/>
  </w:num>
  <w:num w:numId="14">
    <w:abstractNumId w:val="5"/>
  </w:num>
  <w:num w:numId="15">
    <w:abstractNumId w:val="6"/>
  </w:num>
  <w:num w:numId="16">
    <w:abstractNumId w:val="4"/>
  </w:num>
  <w:num w:numId="17">
    <w:abstractNumId w:val="9"/>
  </w:num>
  <w:num w:numId="18">
    <w:abstractNumId w:val="7"/>
  </w:num>
  <w:num w:numId="19">
    <w:abstractNumId w:val="11"/>
  </w:num>
  <w:num w:numId="2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22999"/>
    <w:rsid w:val="000055C4"/>
    <w:rsid w:val="00013C62"/>
    <w:rsid w:val="000177B8"/>
    <w:rsid w:val="00020882"/>
    <w:rsid w:val="00025196"/>
    <w:rsid w:val="00032C1D"/>
    <w:rsid w:val="00036CB2"/>
    <w:rsid w:val="00037159"/>
    <w:rsid w:val="000429E8"/>
    <w:rsid w:val="0004342F"/>
    <w:rsid w:val="00044EB3"/>
    <w:rsid w:val="00047FA8"/>
    <w:rsid w:val="00050A43"/>
    <w:rsid w:val="00050E40"/>
    <w:rsid w:val="00050FDD"/>
    <w:rsid w:val="00052738"/>
    <w:rsid w:val="000565F9"/>
    <w:rsid w:val="00057006"/>
    <w:rsid w:val="00060DD5"/>
    <w:rsid w:val="00062898"/>
    <w:rsid w:val="00070786"/>
    <w:rsid w:val="000708F8"/>
    <w:rsid w:val="00073401"/>
    <w:rsid w:val="0008218A"/>
    <w:rsid w:val="00083286"/>
    <w:rsid w:val="00083592"/>
    <w:rsid w:val="000859C9"/>
    <w:rsid w:val="00092035"/>
    <w:rsid w:val="00092D7C"/>
    <w:rsid w:val="00094121"/>
    <w:rsid w:val="00095F81"/>
    <w:rsid w:val="0009726C"/>
    <w:rsid w:val="000A106E"/>
    <w:rsid w:val="000A18D2"/>
    <w:rsid w:val="000A19B0"/>
    <w:rsid w:val="000A34FC"/>
    <w:rsid w:val="000A3A7C"/>
    <w:rsid w:val="000A3F93"/>
    <w:rsid w:val="000A7AF7"/>
    <w:rsid w:val="000B3160"/>
    <w:rsid w:val="000B5A75"/>
    <w:rsid w:val="000B6C52"/>
    <w:rsid w:val="000B7BDA"/>
    <w:rsid w:val="000C0DDF"/>
    <w:rsid w:val="000C200F"/>
    <w:rsid w:val="000C37D8"/>
    <w:rsid w:val="000C6A4B"/>
    <w:rsid w:val="000D4460"/>
    <w:rsid w:val="000D54C7"/>
    <w:rsid w:val="000E22E2"/>
    <w:rsid w:val="000E6624"/>
    <w:rsid w:val="000E682E"/>
    <w:rsid w:val="000E76B0"/>
    <w:rsid w:val="001101ED"/>
    <w:rsid w:val="001124C9"/>
    <w:rsid w:val="001131FF"/>
    <w:rsid w:val="00121A46"/>
    <w:rsid w:val="001239B4"/>
    <w:rsid w:val="00124A3E"/>
    <w:rsid w:val="00132160"/>
    <w:rsid w:val="00135646"/>
    <w:rsid w:val="00140173"/>
    <w:rsid w:val="00145044"/>
    <w:rsid w:val="001600B5"/>
    <w:rsid w:val="00170F82"/>
    <w:rsid w:val="00171B75"/>
    <w:rsid w:val="00172620"/>
    <w:rsid w:val="00173848"/>
    <w:rsid w:val="001776A2"/>
    <w:rsid w:val="00182CF8"/>
    <w:rsid w:val="0019311F"/>
    <w:rsid w:val="00196E31"/>
    <w:rsid w:val="001A0705"/>
    <w:rsid w:val="001A6F36"/>
    <w:rsid w:val="001B27CC"/>
    <w:rsid w:val="001B5C1D"/>
    <w:rsid w:val="001B6DBF"/>
    <w:rsid w:val="001C17E1"/>
    <w:rsid w:val="001C6A9D"/>
    <w:rsid w:val="001D6789"/>
    <w:rsid w:val="001D7832"/>
    <w:rsid w:val="001E31F2"/>
    <w:rsid w:val="001E5011"/>
    <w:rsid w:val="001E5E4C"/>
    <w:rsid w:val="001F0EB1"/>
    <w:rsid w:val="001F1A0E"/>
    <w:rsid w:val="001F5615"/>
    <w:rsid w:val="001F574D"/>
    <w:rsid w:val="001F6964"/>
    <w:rsid w:val="002025FC"/>
    <w:rsid w:val="002101D4"/>
    <w:rsid w:val="00210206"/>
    <w:rsid w:val="0021046B"/>
    <w:rsid w:val="00211BEE"/>
    <w:rsid w:val="002121E1"/>
    <w:rsid w:val="002129DA"/>
    <w:rsid w:val="00215498"/>
    <w:rsid w:val="00215E7E"/>
    <w:rsid w:val="002167B9"/>
    <w:rsid w:val="0021735D"/>
    <w:rsid w:val="00237087"/>
    <w:rsid w:val="002374E5"/>
    <w:rsid w:val="00242977"/>
    <w:rsid w:val="00252E9E"/>
    <w:rsid w:val="00256D87"/>
    <w:rsid w:val="00276CFF"/>
    <w:rsid w:val="00277222"/>
    <w:rsid w:val="00281F6C"/>
    <w:rsid w:val="0028705B"/>
    <w:rsid w:val="002873BA"/>
    <w:rsid w:val="00291350"/>
    <w:rsid w:val="002931FE"/>
    <w:rsid w:val="00293597"/>
    <w:rsid w:val="002A20DA"/>
    <w:rsid w:val="002A4489"/>
    <w:rsid w:val="002A7C26"/>
    <w:rsid w:val="002B122C"/>
    <w:rsid w:val="002B3ACD"/>
    <w:rsid w:val="002C39D3"/>
    <w:rsid w:val="002C78C7"/>
    <w:rsid w:val="002D3C22"/>
    <w:rsid w:val="002E163E"/>
    <w:rsid w:val="002F00F0"/>
    <w:rsid w:val="002F021C"/>
    <w:rsid w:val="002F2448"/>
    <w:rsid w:val="002F7872"/>
    <w:rsid w:val="00300887"/>
    <w:rsid w:val="0030430C"/>
    <w:rsid w:val="0031262A"/>
    <w:rsid w:val="00314D19"/>
    <w:rsid w:val="00315245"/>
    <w:rsid w:val="00315382"/>
    <w:rsid w:val="00322999"/>
    <w:rsid w:val="00327B73"/>
    <w:rsid w:val="00336764"/>
    <w:rsid w:val="00347858"/>
    <w:rsid w:val="00351580"/>
    <w:rsid w:val="003568DB"/>
    <w:rsid w:val="0035711B"/>
    <w:rsid w:val="003635A0"/>
    <w:rsid w:val="00366788"/>
    <w:rsid w:val="0037485A"/>
    <w:rsid w:val="00375E37"/>
    <w:rsid w:val="003768F2"/>
    <w:rsid w:val="00376F73"/>
    <w:rsid w:val="00384FB5"/>
    <w:rsid w:val="00387799"/>
    <w:rsid w:val="00393E18"/>
    <w:rsid w:val="0039677C"/>
    <w:rsid w:val="003A3225"/>
    <w:rsid w:val="003A4ADF"/>
    <w:rsid w:val="003B03CC"/>
    <w:rsid w:val="003B1D5F"/>
    <w:rsid w:val="003B4978"/>
    <w:rsid w:val="003B6052"/>
    <w:rsid w:val="003B60EF"/>
    <w:rsid w:val="003C45D8"/>
    <w:rsid w:val="003E0F88"/>
    <w:rsid w:val="003F4308"/>
    <w:rsid w:val="003F555C"/>
    <w:rsid w:val="003F575E"/>
    <w:rsid w:val="004028DE"/>
    <w:rsid w:val="00405795"/>
    <w:rsid w:val="004059A9"/>
    <w:rsid w:val="0040708B"/>
    <w:rsid w:val="00417493"/>
    <w:rsid w:val="00424F8C"/>
    <w:rsid w:val="00434B80"/>
    <w:rsid w:val="0043578F"/>
    <w:rsid w:val="00442B2E"/>
    <w:rsid w:val="00442EB0"/>
    <w:rsid w:val="00444208"/>
    <w:rsid w:val="00456C7D"/>
    <w:rsid w:val="00457498"/>
    <w:rsid w:val="00460676"/>
    <w:rsid w:val="00460BEE"/>
    <w:rsid w:val="004634B0"/>
    <w:rsid w:val="0046400B"/>
    <w:rsid w:val="0046474F"/>
    <w:rsid w:val="00464C79"/>
    <w:rsid w:val="0047246C"/>
    <w:rsid w:val="00472FF6"/>
    <w:rsid w:val="004748F8"/>
    <w:rsid w:val="00474DDB"/>
    <w:rsid w:val="0048758A"/>
    <w:rsid w:val="00490723"/>
    <w:rsid w:val="0049446C"/>
    <w:rsid w:val="004A1E7D"/>
    <w:rsid w:val="004A7096"/>
    <w:rsid w:val="004B2C37"/>
    <w:rsid w:val="004B2E23"/>
    <w:rsid w:val="004C4E90"/>
    <w:rsid w:val="004C51D3"/>
    <w:rsid w:val="004C59EC"/>
    <w:rsid w:val="004D0C3B"/>
    <w:rsid w:val="004D1189"/>
    <w:rsid w:val="004D1C8C"/>
    <w:rsid w:val="004F0EB7"/>
    <w:rsid w:val="004F46C8"/>
    <w:rsid w:val="00500929"/>
    <w:rsid w:val="005009AE"/>
    <w:rsid w:val="00505495"/>
    <w:rsid w:val="0051516A"/>
    <w:rsid w:val="00517963"/>
    <w:rsid w:val="00524497"/>
    <w:rsid w:val="00524BA1"/>
    <w:rsid w:val="00532C07"/>
    <w:rsid w:val="00536AC3"/>
    <w:rsid w:val="00537AD9"/>
    <w:rsid w:val="00546FC0"/>
    <w:rsid w:val="00552140"/>
    <w:rsid w:val="00554E98"/>
    <w:rsid w:val="005565A3"/>
    <w:rsid w:val="00557499"/>
    <w:rsid w:val="005612FF"/>
    <w:rsid w:val="00561D93"/>
    <w:rsid w:val="00562152"/>
    <w:rsid w:val="00564A6E"/>
    <w:rsid w:val="00565504"/>
    <w:rsid w:val="00566CF6"/>
    <w:rsid w:val="00571F52"/>
    <w:rsid w:val="00575431"/>
    <w:rsid w:val="00576FEA"/>
    <w:rsid w:val="00577823"/>
    <w:rsid w:val="005857C2"/>
    <w:rsid w:val="00596002"/>
    <w:rsid w:val="005A3885"/>
    <w:rsid w:val="005A42A3"/>
    <w:rsid w:val="005A4CCD"/>
    <w:rsid w:val="005A5FFA"/>
    <w:rsid w:val="005B4317"/>
    <w:rsid w:val="005B70AB"/>
    <w:rsid w:val="005C0A0C"/>
    <w:rsid w:val="005D7C36"/>
    <w:rsid w:val="005E101E"/>
    <w:rsid w:val="005E4A25"/>
    <w:rsid w:val="005F0043"/>
    <w:rsid w:val="005F23B7"/>
    <w:rsid w:val="005F2414"/>
    <w:rsid w:val="005F60A3"/>
    <w:rsid w:val="00600582"/>
    <w:rsid w:val="00600BA0"/>
    <w:rsid w:val="006012A9"/>
    <w:rsid w:val="006017DB"/>
    <w:rsid w:val="00604D95"/>
    <w:rsid w:val="00610AC4"/>
    <w:rsid w:val="006133EA"/>
    <w:rsid w:val="00616B78"/>
    <w:rsid w:val="00616F11"/>
    <w:rsid w:val="00626D88"/>
    <w:rsid w:val="00635138"/>
    <w:rsid w:val="00637063"/>
    <w:rsid w:val="0064355C"/>
    <w:rsid w:val="00647519"/>
    <w:rsid w:val="006548B5"/>
    <w:rsid w:val="00667C3E"/>
    <w:rsid w:val="00670FB4"/>
    <w:rsid w:val="00685F5A"/>
    <w:rsid w:val="0068701C"/>
    <w:rsid w:val="00687258"/>
    <w:rsid w:val="00693C9A"/>
    <w:rsid w:val="0069439F"/>
    <w:rsid w:val="006A2FED"/>
    <w:rsid w:val="006A6439"/>
    <w:rsid w:val="006B1820"/>
    <w:rsid w:val="006C0F23"/>
    <w:rsid w:val="006C35B5"/>
    <w:rsid w:val="006C55E4"/>
    <w:rsid w:val="006D32F8"/>
    <w:rsid w:val="006E629A"/>
    <w:rsid w:val="006E6DF2"/>
    <w:rsid w:val="006F13B3"/>
    <w:rsid w:val="006F5A0B"/>
    <w:rsid w:val="0070321D"/>
    <w:rsid w:val="007037C8"/>
    <w:rsid w:val="00707E67"/>
    <w:rsid w:val="00710950"/>
    <w:rsid w:val="0071291C"/>
    <w:rsid w:val="00717470"/>
    <w:rsid w:val="0072329F"/>
    <w:rsid w:val="00724D0F"/>
    <w:rsid w:val="00727719"/>
    <w:rsid w:val="00741BF8"/>
    <w:rsid w:val="00742B7E"/>
    <w:rsid w:val="00752379"/>
    <w:rsid w:val="0075416C"/>
    <w:rsid w:val="00755B59"/>
    <w:rsid w:val="007608E2"/>
    <w:rsid w:val="007637B3"/>
    <w:rsid w:val="00763E5D"/>
    <w:rsid w:val="00766A3F"/>
    <w:rsid w:val="00766D91"/>
    <w:rsid w:val="0077155C"/>
    <w:rsid w:val="0077424D"/>
    <w:rsid w:val="007813A0"/>
    <w:rsid w:val="007A373E"/>
    <w:rsid w:val="007A5912"/>
    <w:rsid w:val="007A7ACC"/>
    <w:rsid w:val="007B04FD"/>
    <w:rsid w:val="007B0DEF"/>
    <w:rsid w:val="007B2892"/>
    <w:rsid w:val="007B4F71"/>
    <w:rsid w:val="007B5B62"/>
    <w:rsid w:val="007C58F3"/>
    <w:rsid w:val="007C6797"/>
    <w:rsid w:val="007D1CD7"/>
    <w:rsid w:val="007D2F30"/>
    <w:rsid w:val="007D3671"/>
    <w:rsid w:val="007D58E5"/>
    <w:rsid w:val="007E293D"/>
    <w:rsid w:val="007E3264"/>
    <w:rsid w:val="007E7F17"/>
    <w:rsid w:val="007F0B3F"/>
    <w:rsid w:val="007F3648"/>
    <w:rsid w:val="007F6308"/>
    <w:rsid w:val="007F7202"/>
    <w:rsid w:val="00803E1E"/>
    <w:rsid w:val="00804121"/>
    <w:rsid w:val="00804B86"/>
    <w:rsid w:val="008075B2"/>
    <w:rsid w:val="008140B9"/>
    <w:rsid w:val="008155A8"/>
    <w:rsid w:val="00816D0C"/>
    <w:rsid w:val="00824C4C"/>
    <w:rsid w:val="0082728A"/>
    <w:rsid w:val="008324F8"/>
    <w:rsid w:val="00836827"/>
    <w:rsid w:val="00842ED6"/>
    <w:rsid w:val="00852FB9"/>
    <w:rsid w:val="008607A0"/>
    <w:rsid w:val="00863407"/>
    <w:rsid w:val="008663BF"/>
    <w:rsid w:val="00872F68"/>
    <w:rsid w:val="00873826"/>
    <w:rsid w:val="00874589"/>
    <w:rsid w:val="008758BE"/>
    <w:rsid w:val="00880CF7"/>
    <w:rsid w:val="008847FF"/>
    <w:rsid w:val="008850A9"/>
    <w:rsid w:val="0088590D"/>
    <w:rsid w:val="0088624E"/>
    <w:rsid w:val="00894432"/>
    <w:rsid w:val="008A061D"/>
    <w:rsid w:val="008A3808"/>
    <w:rsid w:val="008A4DCC"/>
    <w:rsid w:val="008B4E97"/>
    <w:rsid w:val="008B4F04"/>
    <w:rsid w:val="008C26A1"/>
    <w:rsid w:val="008C2AB6"/>
    <w:rsid w:val="008C590A"/>
    <w:rsid w:val="008D24D8"/>
    <w:rsid w:val="008D2894"/>
    <w:rsid w:val="008D53AF"/>
    <w:rsid w:val="008E16E0"/>
    <w:rsid w:val="008E2FF0"/>
    <w:rsid w:val="008F3C69"/>
    <w:rsid w:val="008F549F"/>
    <w:rsid w:val="008F6F27"/>
    <w:rsid w:val="009075EB"/>
    <w:rsid w:val="00911334"/>
    <w:rsid w:val="00911504"/>
    <w:rsid w:val="00915451"/>
    <w:rsid w:val="00917526"/>
    <w:rsid w:val="00917651"/>
    <w:rsid w:val="00922DE7"/>
    <w:rsid w:val="00923AE1"/>
    <w:rsid w:val="009252AA"/>
    <w:rsid w:val="00936851"/>
    <w:rsid w:val="00942C22"/>
    <w:rsid w:val="00946A0C"/>
    <w:rsid w:val="00947CAC"/>
    <w:rsid w:val="00950EBE"/>
    <w:rsid w:val="00951445"/>
    <w:rsid w:val="00952BF2"/>
    <w:rsid w:val="0095320E"/>
    <w:rsid w:val="00955DB7"/>
    <w:rsid w:val="00957DF0"/>
    <w:rsid w:val="00961C0B"/>
    <w:rsid w:val="00963A5E"/>
    <w:rsid w:val="00970311"/>
    <w:rsid w:val="00977E29"/>
    <w:rsid w:val="00980D20"/>
    <w:rsid w:val="00981A78"/>
    <w:rsid w:val="009912EA"/>
    <w:rsid w:val="00992B9E"/>
    <w:rsid w:val="009A60D7"/>
    <w:rsid w:val="009B11F2"/>
    <w:rsid w:val="009B2352"/>
    <w:rsid w:val="009B77CE"/>
    <w:rsid w:val="009C4408"/>
    <w:rsid w:val="009C53C1"/>
    <w:rsid w:val="009C6D1E"/>
    <w:rsid w:val="009F2C3E"/>
    <w:rsid w:val="009F556B"/>
    <w:rsid w:val="009F6ADA"/>
    <w:rsid w:val="009F6BB5"/>
    <w:rsid w:val="00A01490"/>
    <w:rsid w:val="00A02AF6"/>
    <w:rsid w:val="00A0335D"/>
    <w:rsid w:val="00A055F0"/>
    <w:rsid w:val="00A10475"/>
    <w:rsid w:val="00A13109"/>
    <w:rsid w:val="00A15DB8"/>
    <w:rsid w:val="00A318FF"/>
    <w:rsid w:val="00A3455E"/>
    <w:rsid w:val="00A36BAA"/>
    <w:rsid w:val="00A37976"/>
    <w:rsid w:val="00A41006"/>
    <w:rsid w:val="00A42E79"/>
    <w:rsid w:val="00A42F86"/>
    <w:rsid w:val="00A53E94"/>
    <w:rsid w:val="00A5406A"/>
    <w:rsid w:val="00A62F56"/>
    <w:rsid w:val="00A6432B"/>
    <w:rsid w:val="00A714F9"/>
    <w:rsid w:val="00A811EF"/>
    <w:rsid w:val="00A9026D"/>
    <w:rsid w:val="00A958FF"/>
    <w:rsid w:val="00AA3D12"/>
    <w:rsid w:val="00AA7341"/>
    <w:rsid w:val="00AB19EE"/>
    <w:rsid w:val="00AB2FC2"/>
    <w:rsid w:val="00AB56C4"/>
    <w:rsid w:val="00AC09DC"/>
    <w:rsid w:val="00AC73AE"/>
    <w:rsid w:val="00AC7FEF"/>
    <w:rsid w:val="00AD7A00"/>
    <w:rsid w:val="00AD7EAB"/>
    <w:rsid w:val="00AE4EFA"/>
    <w:rsid w:val="00AF4D1F"/>
    <w:rsid w:val="00AF7B1C"/>
    <w:rsid w:val="00B1350D"/>
    <w:rsid w:val="00B170C2"/>
    <w:rsid w:val="00B327E5"/>
    <w:rsid w:val="00B35F58"/>
    <w:rsid w:val="00B40361"/>
    <w:rsid w:val="00B42294"/>
    <w:rsid w:val="00B4647A"/>
    <w:rsid w:val="00B5360C"/>
    <w:rsid w:val="00B67925"/>
    <w:rsid w:val="00B74E05"/>
    <w:rsid w:val="00B75525"/>
    <w:rsid w:val="00B75E96"/>
    <w:rsid w:val="00B807E3"/>
    <w:rsid w:val="00B8167B"/>
    <w:rsid w:val="00B844DC"/>
    <w:rsid w:val="00B8483E"/>
    <w:rsid w:val="00B91BC5"/>
    <w:rsid w:val="00B92131"/>
    <w:rsid w:val="00B9246E"/>
    <w:rsid w:val="00B941A1"/>
    <w:rsid w:val="00BA23D7"/>
    <w:rsid w:val="00BA4AF5"/>
    <w:rsid w:val="00BB0C60"/>
    <w:rsid w:val="00BB19F2"/>
    <w:rsid w:val="00BB2AF0"/>
    <w:rsid w:val="00BB5F6C"/>
    <w:rsid w:val="00BC38EC"/>
    <w:rsid w:val="00BC51D5"/>
    <w:rsid w:val="00BC6C2F"/>
    <w:rsid w:val="00BD592B"/>
    <w:rsid w:val="00BD6B92"/>
    <w:rsid w:val="00BE69B2"/>
    <w:rsid w:val="00BF0379"/>
    <w:rsid w:val="00BF28CA"/>
    <w:rsid w:val="00BF2F55"/>
    <w:rsid w:val="00BF5AC3"/>
    <w:rsid w:val="00BF7D4C"/>
    <w:rsid w:val="00C00806"/>
    <w:rsid w:val="00C00FDA"/>
    <w:rsid w:val="00C01F76"/>
    <w:rsid w:val="00C055BC"/>
    <w:rsid w:val="00C06AFB"/>
    <w:rsid w:val="00C127B2"/>
    <w:rsid w:val="00C147AE"/>
    <w:rsid w:val="00C1562B"/>
    <w:rsid w:val="00C24AFE"/>
    <w:rsid w:val="00C376B9"/>
    <w:rsid w:val="00C43AC8"/>
    <w:rsid w:val="00C47181"/>
    <w:rsid w:val="00C475B3"/>
    <w:rsid w:val="00C5105E"/>
    <w:rsid w:val="00C55667"/>
    <w:rsid w:val="00C5753C"/>
    <w:rsid w:val="00C57FF4"/>
    <w:rsid w:val="00C614A1"/>
    <w:rsid w:val="00C61953"/>
    <w:rsid w:val="00C620C6"/>
    <w:rsid w:val="00C647E7"/>
    <w:rsid w:val="00C6486D"/>
    <w:rsid w:val="00C66CBA"/>
    <w:rsid w:val="00C72825"/>
    <w:rsid w:val="00C80E72"/>
    <w:rsid w:val="00C8320E"/>
    <w:rsid w:val="00C853F8"/>
    <w:rsid w:val="00C876DB"/>
    <w:rsid w:val="00C91CAE"/>
    <w:rsid w:val="00C92F82"/>
    <w:rsid w:val="00CA05EF"/>
    <w:rsid w:val="00CA20B8"/>
    <w:rsid w:val="00CA3EEA"/>
    <w:rsid w:val="00CB1AA4"/>
    <w:rsid w:val="00CB370F"/>
    <w:rsid w:val="00CB3CD6"/>
    <w:rsid w:val="00CB5510"/>
    <w:rsid w:val="00CB7386"/>
    <w:rsid w:val="00CC0794"/>
    <w:rsid w:val="00CC3618"/>
    <w:rsid w:val="00CD0732"/>
    <w:rsid w:val="00CD31A4"/>
    <w:rsid w:val="00CD603E"/>
    <w:rsid w:val="00CD6D07"/>
    <w:rsid w:val="00CD797C"/>
    <w:rsid w:val="00CE045D"/>
    <w:rsid w:val="00CE1F72"/>
    <w:rsid w:val="00CE235E"/>
    <w:rsid w:val="00CE337C"/>
    <w:rsid w:val="00CE3E9B"/>
    <w:rsid w:val="00CE6493"/>
    <w:rsid w:val="00CF635E"/>
    <w:rsid w:val="00CF65E0"/>
    <w:rsid w:val="00D0058C"/>
    <w:rsid w:val="00D032AE"/>
    <w:rsid w:val="00D0362C"/>
    <w:rsid w:val="00D03856"/>
    <w:rsid w:val="00D05FD6"/>
    <w:rsid w:val="00D07723"/>
    <w:rsid w:val="00D11D5A"/>
    <w:rsid w:val="00D22956"/>
    <w:rsid w:val="00D263B8"/>
    <w:rsid w:val="00D304A2"/>
    <w:rsid w:val="00D3151B"/>
    <w:rsid w:val="00D32715"/>
    <w:rsid w:val="00D32786"/>
    <w:rsid w:val="00D35081"/>
    <w:rsid w:val="00D37A16"/>
    <w:rsid w:val="00D37AA0"/>
    <w:rsid w:val="00D413F2"/>
    <w:rsid w:val="00D42372"/>
    <w:rsid w:val="00D429DF"/>
    <w:rsid w:val="00D46714"/>
    <w:rsid w:val="00D50F0B"/>
    <w:rsid w:val="00D54981"/>
    <w:rsid w:val="00D5615A"/>
    <w:rsid w:val="00D56857"/>
    <w:rsid w:val="00D56AD8"/>
    <w:rsid w:val="00D57C53"/>
    <w:rsid w:val="00D62383"/>
    <w:rsid w:val="00D62A3D"/>
    <w:rsid w:val="00D66CA0"/>
    <w:rsid w:val="00D71167"/>
    <w:rsid w:val="00D7312E"/>
    <w:rsid w:val="00D811CB"/>
    <w:rsid w:val="00D91DD7"/>
    <w:rsid w:val="00DA54E8"/>
    <w:rsid w:val="00DB4CFB"/>
    <w:rsid w:val="00DC2C43"/>
    <w:rsid w:val="00DC4033"/>
    <w:rsid w:val="00DC5B5F"/>
    <w:rsid w:val="00DC5C94"/>
    <w:rsid w:val="00DC6DD5"/>
    <w:rsid w:val="00DD4107"/>
    <w:rsid w:val="00DD6F31"/>
    <w:rsid w:val="00DE02D8"/>
    <w:rsid w:val="00DE171C"/>
    <w:rsid w:val="00DE2674"/>
    <w:rsid w:val="00DE4B11"/>
    <w:rsid w:val="00DF033F"/>
    <w:rsid w:val="00DF737E"/>
    <w:rsid w:val="00DF7ACD"/>
    <w:rsid w:val="00E009DF"/>
    <w:rsid w:val="00E03C7A"/>
    <w:rsid w:val="00E04859"/>
    <w:rsid w:val="00E07445"/>
    <w:rsid w:val="00E078C0"/>
    <w:rsid w:val="00E14198"/>
    <w:rsid w:val="00E15039"/>
    <w:rsid w:val="00E22016"/>
    <w:rsid w:val="00E31FA1"/>
    <w:rsid w:val="00E37669"/>
    <w:rsid w:val="00E409E9"/>
    <w:rsid w:val="00E52325"/>
    <w:rsid w:val="00E55022"/>
    <w:rsid w:val="00E57A4F"/>
    <w:rsid w:val="00E63F98"/>
    <w:rsid w:val="00E65677"/>
    <w:rsid w:val="00E673E5"/>
    <w:rsid w:val="00E71D32"/>
    <w:rsid w:val="00E73377"/>
    <w:rsid w:val="00E748F2"/>
    <w:rsid w:val="00E75110"/>
    <w:rsid w:val="00E8377B"/>
    <w:rsid w:val="00E85314"/>
    <w:rsid w:val="00E86A09"/>
    <w:rsid w:val="00E90CD9"/>
    <w:rsid w:val="00EA32BF"/>
    <w:rsid w:val="00EA7C30"/>
    <w:rsid w:val="00EB5236"/>
    <w:rsid w:val="00EB5789"/>
    <w:rsid w:val="00EB6382"/>
    <w:rsid w:val="00EC265E"/>
    <w:rsid w:val="00EC3878"/>
    <w:rsid w:val="00EC759F"/>
    <w:rsid w:val="00ED58F9"/>
    <w:rsid w:val="00ED7402"/>
    <w:rsid w:val="00ED7E54"/>
    <w:rsid w:val="00EE5DF0"/>
    <w:rsid w:val="00EF42C0"/>
    <w:rsid w:val="00F0248D"/>
    <w:rsid w:val="00F031C5"/>
    <w:rsid w:val="00F0477C"/>
    <w:rsid w:val="00F06E0B"/>
    <w:rsid w:val="00F15DF8"/>
    <w:rsid w:val="00F17E08"/>
    <w:rsid w:val="00F27D42"/>
    <w:rsid w:val="00F27E3D"/>
    <w:rsid w:val="00F30399"/>
    <w:rsid w:val="00F3103E"/>
    <w:rsid w:val="00F34215"/>
    <w:rsid w:val="00F36105"/>
    <w:rsid w:val="00F403C7"/>
    <w:rsid w:val="00F4334C"/>
    <w:rsid w:val="00F456A8"/>
    <w:rsid w:val="00F46CDB"/>
    <w:rsid w:val="00F500C1"/>
    <w:rsid w:val="00F507FE"/>
    <w:rsid w:val="00F51191"/>
    <w:rsid w:val="00F525C3"/>
    <w:rsid w:val="00F56527"/>
    <w:rsid w:val="00F56CD5"/>
    <w:rsid w:val="00F56E2E"/>
    <w:rsid w:val="00F64489"/>
    <w:rsid w:val="00F64888"/>
    <w:rsid w:val="00F65234"/>
    <w:rsid w:val="00F66770"/>
    <w:rsid w:val="00F67C39"/>
    <w:rsid w:val="00F702A7"/>
    <w:rsid w:val="00F75A33"/>
    <w:rsid w:val="00F76833"/>
    <w:rsid w:val="00F84EE1"/>
    <w:rsid w:val="00F91FE3"/>
    <w:rsid w:val="00FA0FB3"/>
    <w:rsid w:val="00FA33D5"/>
    <w:rsid w:val="00FA3EC3"/>
    <w:rsid w:val="00FA49A5"/>
    <w:rsid w:val="00FC3375"/>
    <w:rsid w:val="00FC5C7A"/>
    <w:rsid w:val="00FC6FA6"/>
    <w:rsid w:val="00FC768A"/>
    <w:rsid w:val="00FD015E"/>
    <w:rsid w:val="00FD39B2"/>
    <w:rsid w:val="00FD530D"/>
    <w:rsid w:val="00FD77BA"/>
    <w:rsid w:val="00FE082C"/>
    <w:rsid w:val="00FE305A"/>
    <w:rsid w:val="00FE59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03"/>
    <o:shapelayout v:ext="edit">
      <o:idmap v:ext="edit" data="1"/>
    </o:shapelayout>
  </w:shapeDefaults>
  <w:decimalSymbol w:val="."/>
  <w:listSeparator w:val=","/>
  <w14:docId w14:val="5D728999"/>
  <w15:docId w15:val="{2F2EA72A-7ADC-42F3-86D7-EE49DDB8CC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rPr>
  </w:style>
  <w:style w:type="paragraph" w:styleId="Heading1">
    <w:name w:val="heading 1"/>
    <w:basedOn w:val="Normal"/>
    <w:next w:val="Normal"/>
    <w:qFormat/>
    <w:rsid w:val="007A7ACC"/>
    <w:pPr>
      <w:keepNext/>
      <w:jc w:val="center"/>
      <w:outlineLvl w:val="0"/>
    </w:pPr>
    <w:rPr>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F30399"/>
    <w:pPr>
      <w:tabs>
        <w:tab w:val="center" w:pos="4320"/>
        <w:tab w:val="right" w:pos="8640"/>
      </w:tabs>
    </w:pPr>
  </w:style>
  <w:style w:type="paragraph" w:styleId="Footer">
    <w:name w:val="footer"/>
    <w:basedOn w:val="Normal"/>
    <w:rsid w:val="00F30399"/>
    <w:pPr>
      <w:tabs>
        <w:tab w:val="center" w:pos="4320"/>
        <w:tab w:val="right" w:pos="8640"/>
      </w:tabs>
    </w:pPr>
  </w:style>
  <w:style w:type="paragraph" w:styleId="BalloonText">
    <w:name w:val="Balloon Text"/>
    <w:basedOn w:val="Normal"/>
    <w:semiHidden/>
    <w:rsid w:val="00281F6C"/>
    <w:rPr>
      <w:rFonts w:ascii="Tahoma" w:hAnsi="Tahoma" w:cs="Tahoma"/>
      <w:sz w:val="16"/>
      <w:szCs w:val="16"/>
    </w:rPr>
  </w:style>
  <w:style w:type="paragraph" w:styleId="Title">
    <w:name w:val="Title"/>
    <w:basedOn w:val="Normal"/>
    <w:qFormat/>
    <w:rsid w:val="007A7ACC"/>
    <w:pPr>
      <w:jc w:val="center"/>
    </w:pPr>
    <w:rPr>
      <w:sz w:val="36"/>
    </w:rPr>
  </w:style>
  <w:style w:type="table" w:styleId="TableGrid">
    <w:name w:val="Table Grid"/>
    <w:basedOn w:val="TableNormal"/>
    <w:rsid w:val="004A709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A3455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44355">
      <w:bodyDiv w:val="1"/>
      <w:marLeft w:val="0"/>
      <w:marRight w:val="0"/>
      <w:marTop w:val="0"/>
      <w:marBottom w:val="0"/>
      <w:divBdr>
        <w:top w:val="none" w:sz="0" w:space="0" w:color="auto"/>
        <w:left w:val="none" w:sz="0" w:space="0" w:color="auto"/>
        <w:bottom w:val="none" w:sz="0" w:space="0" w:color="auto"/>
        <w:right w:val="none" w:sz="0" w:space="0" w:color="auto"/>
      </w:divBdr>
    </w:div>
    <w:div w:id="307320407">
      <w:bodyDiv w:val="1"/>
      <w:marLeft w:val="0"/>
      <w:marRight w:val="0"/>
      <w:marTop w:val="0"/>
      <w:marBottom w:val="0"/>
      <w:divBdr>
        <w:top w:val="none" w:sz="0" w:space="0" w:color="auto"/>
        <w:left w:val="none" w:sz="0" w:space="0" w:color="auto"/>
        <w:bottom w:val="none" w:sz="0" w:space="0" w:color="auto"/>
        <w:right w:val="none" w:sz="0" w:space="0" w:color="auto"/>
      </w:divBdr>
    </w:div>
    <w:div w:id="473105899">
      <w:bodyDiv w:val="1"/>
      <w:marLeft w:val="0"/>
      <w:marRight w:val="0"/>
      <w:marTop w:val="0"/>
      <w:marBottom w:val="0"/>
      <w:divBdr>
        <w:top w:val="none" w:sz="0" w:space="0" w:color="auto"/>
        <w:left w:val="none" w:sz="0" w:space="0" w:color="auto"/>
        <w:bottom w:val="none" w:sz="0" w:space="0" w:color="auto"/>
        <w:right w:val="none" w:sz="0" w:space="0" w:color="auto"/>
      </w:divBdr>
    </w:div>
    <w:div w:id="1101993192">
      <w:bodyDiv w:val="1"/>
      <w:marLeft w:val="0"/>
      <w:marRight w:val="0"/>
      <w:marTop w:val="0"/>
      <w:marBottom w:val="0"/>
      <w:divBdr>
        <w:top w:val="none" w:sz="0" w:space="0" w:color="auto"/>
        <w:left w:val="none" w:sz="0" w:space="0" w:color="auto"/>
        <w:bottom w:val="none" w:sz="0" w:space="0" w:color="auto"/>
        <w:right w:val="none" w:sz="0" w:space="0" w:color="auto"/>
      </w:divBdr>
    </w:div>
    <w:div w:id="1117531476">
      <w:bodyDiv w:val="1"/>
      <w:marLeft w:val="0"/>
      <w:marRight w:val="0"/>
      <w:marTop w:val="0"/>
      <w:marBottom w:val="0"/>
      <w:divBdr>
        <w:top w:val="none" w:sz="0" w:space="0" w:color="auto"/>
        <w:left w:val="none" w:sz="0" w:space="0" w:color="auto"/>
        <w:bottom w:val="none" w:sz="0" w:space="0" w:color="auto"/>
        <w:right w:val="none" w:sz="0" w:space="0" w:color="auto"/>
      </w:divBdr>
    </w:div>
    <w:div w:id="1490443627">
      <w:bodyDiv w:val="1"/>
      <w:marLeft w:val="0"/>
      <w:marRight w:val="0"/>
      <w:marTop w:val="0"/>
      <w:marBottom w:val="0"/>
      <w:divBdr>
        <w:top w:val="none" w:sz="0" w:space="0" w:color="auto"/>
        <w:left w:val="none" w:sz="0" w:space="0" w:color="auto"/>
        <w:bottom w:val="none" w:sz="0" w:space="0" w:color="auto"/>
        <w:right w:val="none" w:sz="0" w:space="0" w:color="auto"/>
      </w:divBdr>
    </w:div>
    <w:div w:id="19438745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image" Target="media/image21.emf"/><Relationship Id="rId47" Type="http://schemas.openxmlformats.org/officeDocument/2006/relationships/image" Target="media/image24.wmf"/><Relationship Id="rId63" Type="http://schemas.openxmlformats.org/officeDocument/2006/relationships/oleObject" Target="embeddings/oleObject29.bin"/><Relationship Id="rId68" Type="http://schemas.openxmlformats.org/officeDocument/2006/relationships/image" Target="media/image34.wmf"/><Relationship Id="rId84" Type="http://schemas.openxmlformats.org/officeDocument/2006/relationships/image" Target="media/image41.wmf"/><Relationship Id="rId89" Type="http://schemas.openxmlformats.org/officeDocument/2006/relationships/oleObject" Target="embeddings/oleObject42.bin"/><Relationship Id="rId112" Type="http://schemas.openxmlformats.org/officeDocument/2006/relationships/image" Target="media/image56.wmf"/><Relationship Id="rId133" Type="http://schemas.openxmlformats.org/officeDocument/2006/relationships/oleObject" Target="embeddings/oleObject61.bin"/><Relationship Id="rId138" Type="http://schemas.openxmlformats.org/officeDocument/2006/relationships/image" Target="media/image71.wmf"/><Relationship Id="rId154" Type="http://schemas.openxmlformats.org/officeDocument/2006/relationships/image" Target="media/image80.wmf"/><Relationship Id="rId159" Type="http://schemas.openxmlformats.org/officeDocument/2006/relationships/oleObject" Target="embeddings/oleObject73.bin"/><Relationship Id="rId175" Type="http://schemas.openxmlformats.org/officeDocument/2006/relationships/oleObject" Target="embeddings/oleObject81.bin"/><Relationship Id="rId170" Type="http://schemas.openxmlformats.org/officeDocument/2006/relationships/image" Target="media/image88.wmf"/><Relationship Id="rId16" Type="http://schemas.openxmlformats.org/officeDocument/2006/relationships/oleObject" Target="embeddings/oleObject6.bin"/><Relationship Id="rId107" Type="http://schemas.openxmlformats.org/officeDocument/2006/relationships/image" Target="media/image53.wmf"/><Relationship Id="rId11" Type="http://schemas.openxmlformats.org/officeDocument/2006/relationships/image" Target="media/image5.wmf"/><Relationship Id="rId32" Type="http://schemas.openxmlformats.org/officeDocument/2006/relationships/oleObject" Target="embeddings/oleObject15.bin"/><Relationship Id="rId37" Type="http://schemas.openxmlformats.org/officeDocument/2006/relationships/image" Target="media/image17.wmf"/><Relationship Id="rId53" Type="http://schemas.openxmlformats.org/officeDocument/2006/relationships/image" Target="media/image25.jpeg"/><Relationship Id="rId58" Type="http://schemas.openxmlformats.org/officeDocument/2006/relationships/oleObject" Target="embeddings/oleObject26.bin"/><Relationship Id="rId74" Type="http://schemas.openxmlformats.org/officeDocument/2006/relationships/image" Target="media/image37.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image" Target="media/image62.wmf"/><Relationship Id="rId128" Type="http://schemas.openxmlformats.org/officeDocument/2006/relationships/oleObject" Target="embeddings/oleObject60.bin"/><Relationship Id="rId144" Type="http://schemas.openxmlformats.org/officeDocument/2006/relationships/oleObject" Target="embeddings/oleObject66.bin"/><Relationship Id="rId149" Type="http://schemas.openxmlformats.org/officeDocument/2006/relationships/image" Target="media/image77.wmf"/><Relationship Id="rId5" Type="http://schemas.openxmlformats.org/officeDocument/2006/relationships/image" Target="media/image1.png"/><Relationship Id="rId90" Type="http://schemas.openxmlformats.org/officeDocument/2006/relationships/image" Target="media/image44.wmf"/><Relationship Id="rId95" Type="http://schemas.openxmlformats.org/officeDocument/2006/relationships/oleObject" Target="embeddings/oleObject45.bin"/><Relationship Id="rId160" Type="http://schemas.openxmlformats.org/officeDocument/2006/relationships/image" Target="media/image83.wmf"/><Relationship Id="rId165" Type="http://schemas.openxmlformats.org/officeDocument/2006/relationships/oleObject" Target="embeddings/oleObject76.bin"/><Relationship Id="rId181" Type="http://schemas.openxmlformats.org/officeDocument/2006/relationships/oleObject" Target="embeddings/oleObject84.bin"/><Relationship Id="rId186" Type="http://schemas.openxmlformats.org/officeDocument/2006/relationships/image" Target="media/image96.wmf"/><Relationship Id="rId22" Type="http://schemas.openxmlformats.org/officeDocument/2006/relationships/oleObject" Target="embeddings/oleObject10.bin"/><Relationship Id="rId27" Type="http://schemas.openxmlformats.org/officeDocument/2006/relationships/image" Target="media/image11.wmf"/><Relationship Id="rId43" Type="http://schemas.openxmlformats.org/officeDocument/2006/relationships/image" Target="media/image22.emf"/><Relationship Id="rId48" Type="http://schemas.openxmlformats.org/officeDocument/2006/relationships/oleObject" Target="embeddings/oleObject20.bin"/><Relationship Id="rId64" Type="http://schemas.openxmlformats.org/officeDocument/2006/relationships/image" Target="media/image31.jpeg"/><Relationship Id="rId69" Type="http://schemas.openxmlformats.org/officeDocument/2006/relationships/oleObject" Target="embeddings/oleObject31.bin"/><Relationship Id="rId113" Type="http://schemas.openxmlformats.org/officeDocument/2006/relationships/image" Target="media/image57.wmf"/><Relationship Id="rId118" Type="http://schemas.openxmlformats.org/officeDocument/2006/relationships/oleObject" Target="embeddings/oleObject55.bin"/><Relationship Id="rId134" Type="http://schemas.openxmlformats.org/officeDocument/2006/relationships/image" Target="media/image69.wmf"/><Relationship Id="rId139" Type="http://schemas.openxmlformats.org/officeDocument/2006/relationships/oleObject" Target="embeddings/oleObject64.bin"/><Relationship Id="rId80" Type="http://schemas.openxmlformats.org/officeDocument/2006/relationships/oleObject" Target="embeddings/oleObject37.bin"/><Relationship Id="rId85" Type="http://schemas.openxmlformats.org/officeDocument/2006/relationships/oleObject" Target="embeddings/oleObject40.bin"/><Relationship Id="rId150" Type="http://schemas.openxmlformats.org/officeDocument/2006/relationships/oleObject" Target="embeddings/oleObject69.bin"/><Relationship Id="rId155" Type="http://schemas.openxmlformats.org/officeDocument/2006/relationships/oleObject" Target="embeddings/oleObject71.bin"/><Relationship Id="rId171" Type="http://schemas.openxmlformats.org/officeDocument/2006/relationships/oleObject" Target="embeddings/oleObject79.bin"/><Relationship Id="rId176" Type="http://schemas.openxmlformats.org/officeDocument/2006/relationships/image" Target="media/image91.wmf"/><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4.jpeg"/><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oleObject" Target="embeddings/oleObject51.bin"/><Relationship Id="rId124" Type="http://schemas.openxmlformats.org/officeDocument/2006/relationships/oleObject" Target="embeddings/oleObject58.bin"/><Relationship Id="rId129" Type="http://schemas.openxmlformats.org/officeDocument/2006/relationships/image" Target="media/image65.wmf"/><Relationship Id="rId54" Type="http://schemas.openxmlformats.org/officeDocument/2006/relationships/image" Target="media/image26.jpeg"/><Relationship Id="rId70" Type="http://schemas.openxmlformats.org/officeDocument/2006/relationships/image" Target="media/image35.wmf"/><Relationship Id="rId75" Type="http://schemas.openxmlformats.org/officeDocument/2006/relationships/oleObject" Target="embeddings/oleObject34.bin"/><Relationship Id="rId91" Type="http://schemas.openxmlformats.org/officeDocument/2006/relationships/oleObject" Target="embeddings/oleObject43.bin"/><Relationship Id="rId96" Type="http://schemas.openxmlformats.org/officeDocument/2006/relationships/image" Target="media/image47.wmf"/><Relationship Id="rId140" Type="http://schemas.openxmlformats.org/officeDocument/2006/relationships/image" Target="media/image72.wmf"/><Relationship Id="rId145" Type="http://schemas.openxmlformats.org/officeDocument/2006/relationships/image" Target="media/image75.wmf"/><Relationship Id="rId161" Type="http://schemas.openxmlformats.org/officeDocument/2006/relationships/oleObject" Target="embeddings/oleObject74.bin"/><Relationship Id="rId166" Type="http://schemas.openxmlformats.org/officeDocument/2006/relationships/image" Target="media/image86.wmf"/><Relationship Id="rId182" Type="http://schemas.openxmlformats.org/officeDocument/2006/relationships/image" Target="media/image94.wmf"/><Relationship Id="rId187" Type="http://schemas.openxmlformats.org/officeDocument/2006/relationships/oleObject" Target="embeddings/oleObject87.bin"/><Relationship Id="rId1" Type="http://schemas.openxmlformats.org/officeDocument/2006/relationships/numbering" Target="numbering.xml"/><Relationship Id="rId6" Type="http://schemas.openxmlformats.org/officeDocument/2006/relationships/image" Target="media/image2.wmf"/><Relationship Id="rId23" Type="http://schemas.openxmlformats.org/officeDocument/2006/relationships/image" Target="media/image9.wmf"/><Relationship Id="rId28" Type="http://schemas.openxmlformats.org/officeDocument/2006/relationships/oleObject" Target="embeddings/oleObject13.bin"/><Relationship Id="rId49" Type="http://schemas.openxmlformats.org/officeDocument/2006/relationships/oleObject" Target="embeddings/oleObject21.bin"/><Relationship Id="rId114" Type="http://schemas.openxmlformats.org/officeDocument/2006/relationships/oleObject" Target="embeddings/oleObject53.bin"/><Relationship Id="rId119" Type="http://schemas.openxmlformats.org/officeDocument/2006/relationships/image" Target="media/image60.wmf"/><Relationship Id="rId44" Type="http://schemas.openxmlformats.org/officeDocument/2006/relationships/image" Target="media/image23.wmf"/><Relationship Id="rId60" Type="http://schemas.openxmlformats.org/officeDocument/2006/relationships/image" Target="media/image29.wmf"/><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image" Target="media/image42.wmf"/><Relationship Id="rId130" Type="http://schemas.openxmlformats.org/officeDocument/2006/relationships/image" Target="media/image66.wmf"/><Relationship Id="rId135" Type="http://schemas.openxmlformats.org/officeDocument/2006/relationships/oleObject" Target="embeddings/oleObject62.bin"/><Relationship Id="rId151" Type="http://schemas.openxmlformats.org/officeDocument/2006/relationships/image" Target="media/image78.wmf"/><Relationship Id="rId156" Type="http://schemas.openxmlformats.org/officeDocument/2006/relationships/image" Target="media/image81.wmf"/><Relationship Id="rId177" Type="http://schemas.openxmlformats.org/officeDocument/2006/relationships/oleObject" Target="embeddings/oleObject82.bin"/><Relationship Id="rId172" Type="http://schemas.openxmlformats.org/officeDocument/2006/relationships/image" Target="media/image89.wmf"/><Relationship Id="rId13" Type="http://schemas.openxmlformats.org/officeDocument/2006/relationships/image" Target="media/image6.wmf"/><Relationship Id="rId18" Type="http://schemas.openxmlformats.org/officeDocument/2006/relationships/oleObject" Target="embeddings/oleObject7.bin"/><Relationship Id="rId39" Type="http://schemas.openxmlformats.org/officeDocument/2006/relationships/image" Target="media/image18.jpeg"/><Relationship Id="rId109" Type="http://schemas.openxmlformats.org/officeDocument/2006/relationships/image" Target="media/image54.wmf"/><Relationship Id="rId34" Type="http://schemas.openxmlformats.org/officeDocument/2006/relationships/image" Target="media/image15.jpeg"/><Relationship Id="rId50" Type="http://schemas.openxmlformats.org/officeDocument/2006/relationships/oleObject" Target="embeddings/oleObject22.bin"/><Relationship Id="rId55" Type="http://schemas.openxmlformats.org/officeDocument/2006/relationships/image" Target="media/image27.jpeg"/><Relationship Id="rId76" Type="http://schemas.openxmlformats.org/officeDocument/2006/relationships/image" Target="media/image38.wmf"/><Relationship Id="rId97" Type="http://schemas.openxmlformats.org/officeDocument/2006/relationships/oleObject" Target="embeddings/oleObject46.bin"/><Relationship Id="rId104" Type="http://schemas.openxmlformats.org/officeDocument/2006/relationships/image" Target="media/image51.wmf"/><Relationship Id="rId120" Type="http://schemas.openxmlformats.org/officeDocument/2006/relationships/oleObject" Target="embeddings/oleObject56.bin"/><Relationship Id="rId125" Type="http://schemas.openxmlformats.org/officeDocument/2006/relationships/image" Target="media/image63.wmf"/><Relationship Id="rId141" Type="http://schemas.openxmlformats.org/officeDocument/2006/relationships/oleObject" Target="embeddings/oleObject65.bin"/><Relationship Id="rId146" Type="http://schemas.openxmlformats.org/officeDocument/2006/relationships/oleObject" Target="embeddings/oleObject67.bin"/><Relationship Id="rId167" Type="http://schemas.openxmlformats.org/officeDocument/2006/relationships/oleObject" Target="embeddings/oleObject77.bin"/><Relationship Id="rId188" Type="http://schemas.openxmlformats.org/officeDocument/2006/relationships/image" Target="media/image97.jpeg"/><Relationship Id="rId7" Type="http://schemas.openxmlformats.org/officeDocument/2006/relationships/image" Target="media/image3.wmf"/><Relationship Id="rId71" Type="http://schemas.openxmlformats.org/officeDocument/2006/relationships/oleObject" Target="embeddings/oleObject32.bin"/><Relationship Id="rId92" Type="http://schemas.openxmlformats.org/officeDocument/2006/relationships/image" Target="media/image45.wmf"/><Relationship Id="rId162" Type="http://schemas.openxmlformats.org/officeDocument/2006/relationships/image" Target="media/image84.wmf"/><Relationship Id="rId183" Type="http://schemas.openxmlformats.org/officeDocument/2006/relationships/oleObject" Target="embeddings/oleObject85.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11.bin"/><Relationship Id="rId40" Type="http://schemas.openxmlformats.org/officeDocument/2006/relationships/image" Target="media/image19.jpeg"/><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5.wmf"/><Relationship Id="rId115" Type="http://schemas.openxmlformats.org/officeDocument/2006/relationships/image" Target="media/image58.wmf"/><Relationship Id="rId131" Type="http://schemas.openxmlformats.org/officeDocument/2006/relationships/image" Target="media/image67.wmf"/><Relationship Id="rId136" Type="http://schemas.openxmlformats.org/officeDocument/2006/relationships/image" Target="media/image70.wmf"/><Relationship Id="rId157" Type="http://schemas.openxmlformats.org/officeDocument/2006/relationships/oleObject" Target="embeddings/oleObject72.bin"/><Relationship Id="rId178" Type="http://schemas.openxmlformats.org/officeDocument/2006/relationships/image" Target="media/image92.wmf"/><Relationship Id="rId61" Type="http://schemas.openxmlformats.org/officeDocument/2006/relationships/oleObject" Target="embeddings/oleObject28.bin"/><Relationship Id="rId82" Type="http://schemas.openxmlformats.org/officeDocument/2006/relationships/oleObject" Target="embeddings/oleObject38.bin"/><Relationship Id="rId152" Type="http://schemas.openxmlformats.org/officeDocument/2006/relationships/oleObject" Target="embeddings/oleObject70.bin"/><Relationship Id="rId173" Type="http://schemas.openxmlformats.org/officeDocument/2006/relationships/oleObject" Target="embeddings/oleObject80.bin"/><Relationship Id="rId19" Type="http://schemas.openxmlformats.org/officeDocument/2006/relationships/oleObject" Target="embeddings/oleObject8.bin"/><Relationship Id="rId14" Type="http://schemas.openxmlformats.org/officeDocument/2006/relationships/oleObject" Target="embeddings/oleObject4.bin"/><Relationship Id="rId30" Type="http://schemas.openxmlformats.org/officeDocument/2006/relationships/oleObject" Target="embeddings/oleObject14.bin"/><Relationship Id="rId35" Type="http://schemas.openxmlformats.org/officeDocument/2006/relationships/image" Target="media/image16.wmf"/><Relationship Id="rId56" Type="http://schemas.openxmlformats.org/officeDocument/2006/relationships/image" Target="media/image28.jpeg"/><Relationship Id="rId77" Type="http://schemas.openxmlformats.org/officeDocument/2006/relationships/oleObject" Target="embeddings/oleObject35.bin"/><Relationship Id="rId100" Type="http://schemas.openxmlformats.org/officeDocument/2006/relationships/image" Target="media/image49.wmf"/><Relationship Id="rId105" Type="http://schemas.openxmlformats.org/officeDocument/2006/relationships/oleObject" Target="embeddings/oleObject50.bin"/><Relationship Id="rId126" Type="http://schemas.openxmlformats.org/officeDocument/2006/relationships/oleObject" Target="embeddings/oleObject59.bin"/><Relationship Id="rId147" Type="http://schemas.openxmlformats.org/officeDocument/2006/relationships/image" Target="media/image76.wmf"/><Relationship Id="rId168" Type="http://schemas.openxmlformats.org/officeDocument/2006/relationships/image" Target="media/image87.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6.wmf"/><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image" Target="media/image61.wmf"/><Relationship Id="rId142" Type="http://schemas.openxmlformats.org/officeDocument/2006/relationships/image" Target="media/image73.jpeg"/><Relationship Id="rId163" Type="http://schemas.openxmlformats.org/officeDocument/2006/relationships/oleObject" Target="embeddings/oleObject75.bin"/><Relationship Id="rId184" Type="http://schemas.openxmlformats.org/officeDocument/2006/relationships/image" Target="media/image95.wmf"/><Relationship Id="rId189"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3.wmf"/><Relationship Id="rId116" Type="http://schemas.openxmlformats.org/officeDocument/2006/relationships/oleObject" Target="embeddings/oleObject54.bin"/><Relationship Id="rId137" Type="http://schemas.openxmlformats.org/officeDocument/2006/relationships/oleObject" Target="embeddings/oleObject63.bin"/><Relationship Id="rId158" Type="http://schemas.openxmlformats.org/officeDocument/2006/relationships/image" Target="media/image82.wmf"/><Relationship Id="rId20" Type="http://schemas.openxmlformats.org/officeDocument/2006/relationships/oleObject" Target="embeddings/oleObject9.bin"/><Relationship Id="rId41" Type="http://schemas.openxmlformats.org/officeDocument/2006/relationships/image" Target="media/image20.emf"/><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image" Target="media/image43.wmf"/><Relationship Id="rId111" Type="http://schemas.openxmlformats.org/officeDocument/2006/relationships/oleObject" Target="embeddings/oleObject52.bin"/><Relationship Id="rId132" Type="http://schemas.openxmlformats.org/officeDocument/2006/relationships/image" Target="media/image68.wmf"/><Relationship Id="rId153" Type="http://schemas.openxmlformats.org/officeDocument/2006/relationships/image" Target="media/image79.jpeg"/><Relationship Id="rId174" Type="http://schemas.openxmlformats.org/officeDocument/2006/relationships/image" Target="media/image90.wmf"/><Relationship Id="rId179" Type="http://schemas.openxmlformats.org/officeDocument/2006/relationships/oleObject" Target="embeddings/oleObject83.bin"/><Relationship Id="rId190" Type="http://schemas.openxmlformats.org/officeDocument/2006/relationships/theme" Target="theme/theme1.xml"/><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oleObject" Target="embeddings/oleObject25.bin"/><Relationship Id="rId106" Type="http://schemas.openxmlformats.org/officeDocument/2006/relationships/image" Target="media/image52.wmf"/><Relationship Id="rId127" Type="http://schemas.openxmlformats.org/officeDocument/2006/relationships/image" Target="media/image6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3.bin"/><Relationship Id="rId78" Type="http://schemas.openxmlformats.org/officeDocument/2006/relationships/image" Target="media/image39.wmf"/><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7.bin"/><Relationship Id="rId143" Type="http://schemas.openxmlformats.org/officeDocument/2006/relationships/image" Target="media/image74.wmf"/><Relationship Id="rId148" Type="http://schemas.openxmlformats.org/officeDocument/2006/relationships/oleObject" Target="embeddings/oleObject68.bin"/><Relationship Id="rId164" Type="http://schemas.openxmlformats.org/officeDocument/2006/relationships/image" Target="media/image85.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webSettings" Target="webSettings.xml"/><Relationship Id="rId9" Type="http://schemas.openxmlformats.org/officeDocument/2006/relationships/image" Target="media/image4.wmf"/><Relationship Id="rId180" Type="http://schemas.openxmlformats.org/officeDocument/2006/relationships/image" Target="media/image9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3</TotalTime>
  <Pages>15</Pages>
  <Words>2329</Words>
  <Characters>13278</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Work is needed to move spring, pendulum, or any oscillatory motion to a starting point where is can execute vibratory motion</vt:lpstr>
    </vt:vector>
  </TitlesOfParts>
  <Company>Kuykendall Golf Inc.</Company>
  <LinksUpToDate>false</LinksUpToDate>
  <CharactersWithSpaces>15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rk is needed to move spring, pendulum, or any oscillatory motion to a starting point where is can execute vibratory motion</dc:title>
  <dc:creator>Jack E. Kuykendall</dc:creator>
  <cp:lastModifiedBy>Jack Kuykendall</cp:lastModifiedBy>
  <cp:revision>9</cp:revision>
  <cp:lastPrinted>2014-06-23T13:31:00Z</cp:lastPrinted>
  <dcterms:created xsi:type="dcterms:W3CDTF">2014-06-13T13:37:00Z</dcterms:created>
  <dcterms:modified xsi:type="dcterms:W3CDTF">2021-06-18T1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